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22342F" w14:textId="77777777" w:rsidR="00572DA4" w:rsidRPr="00197412" w:rsidRDefault="00572DA4">
      <w:pPr>
        <w:rPr>
          <w:rFonts w:ascii="Arial" w:hAnsi="Arial" w:cs="Arial"/>
        </w:rPr>
      </w:pPr>
    </w:p>
    <w:p w14:paraId="6E2A139C" w14:textId="7B8EDC5B" w:rsidR="00572DA4" w:rsidRPr="00197412" w:rsidRDefault="00572DA4" w:rsidP="00572DA4">
      <w:pPr>
        <w:jc w:val="center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noProof/>
          <w:color w:val="000000"/>
          <w:lang w:val="en-US"/>
        </w:rPr>
        <w:drawing>
          <wp:inline distT="0" distB="0" distL="0" distR="0" wp14:anchorId="48D1D5B8" wp14:editId="3500D241">
            <wp:extent cx="5731510" cy="809154"/>
            <wp:effectExtent l="19050" t="0" r="254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5731510" cy="80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3F318B" w14:textId="77777777" w:rsidR="00572DA4" w:rsidRPr="00197412" w:rsidRDefault="00572DA4" w:rsidP="00572DA4">
      <w:pPr>
        <w:jc w:val="center"/>
        <w:rPr>
          <w:rFonts w:ascii="Arial" w:hAnsi="Arial" w:cs="Arial"/>
        </w:rPr>
      </w:pPr>
      <w:r w:rsidRPr="00197412">
        <w:rPr>
          <w:rFonts w:ascii="Arial" w:hAnsi="Arial" w:cs="Arial"/>
          <w:b/>
          <w:color w:val="000000"/>
          <w:u w:val="single"/>
        </w:rPr>
        <w:t>MATHEMATICS DEPARTMENT</w:t>
      </w:r>
    </w:p>
    <w:p w14:paraId="78BFF833" w14:textId="32A8799C" w:rsidR="00572DA4" w:rsidRPr="00197412" w:rsidRDefault="00572DA4" w:rsidP="00572DA4">
      <w:pPr>
        <w:autoSpaceDE w:val="0"/>
        <w:jc w:val="center"/>
        <w:rPr>
          <w:rFonts w:ascii="Arial" w:hAnsi="Arial" w:cs="Arial"/>
          <w:b/>
          <w:u w:val="single"/>
        </w:rPr>
      </w:pPr>
      <w:r w:rsidRPr="00197412">
        <w:rPr>
          <w:rFonts w:ascii="Arial" w:hAnsi="Arial" w:cs="Arial"/>
          <w:b/>
          <w:u w:val="single"/>
        </w:rPr>
        <w:t xml:space="preserve">Year 12 MATHEMATICS SPECIALIST </w:t>
      </w:r>
    </w:p>
    <w:p w14:paraId="61E311FB" w14:textId="2874E542" w:rsidR="00C445C4" w:rsidRPr="00197412" w:rsidRDefault="00C445C4" w:rsidP="00572DA4">
      <w:pPr>
        <w:autoSpaceDE w:val="0"/>
        <w:jc w:val="center"/>
        <w:rPr>
          <w:rFonts w:ascii="Arial" w:hAnsi="Arial" w:cs="Arial"/>
          <w:b/>
        </w:rPr>
      </w:pPr>
      <w:r w:rsidRPr="00197412">
        <w:rPr>
          <w:rFonts w:ascii="Arial" w:hAnsi="Arial" w:cs="Arial"/>
          <w:b/>
          <w:u w:val="single"/>
        </w:rPr>
        <w:t>TEST 2:</w:t>
      </w:r>
      <w:r w:rsidRPr="00197412">
        <w:rPr>
          <w:rFonts w:ascii="Arial" w:hAnsi="Arial" w:cs="Arial"/>
          <w:b/>
        </w:rPr>
        <w:tab/>
        <w:t>VECTORS</w:t>
      </w:r>
    </w:p>
    <w:p w14:paraId="375563D1" w14:textId="17EB303C" w:rsidR="00C445C4" w:rsidRPr="00197412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 xml:space="preserve">DATE:  </w:t>
      </w:r>
      <w:r w:rsidR="00043F67">
        <w:rPr>
          <w:rFonts w:ascii="Arial" w:hAnsi="Arial" w:cs="Arial"/>
          <w:color w:val="000000"/>
        </w:rPr>
        <w:t>3</w:t>
      </w:r>
      <w:r w:rsidR="00043F67" w:rsidRPr="00043F67">
        <w:rPr>
          <w:rFonts w:ascii="Arial" w:hAnsi="Arial" w:cs="Arial"/>
          <w:color w:val="000000"/>
          <w:vertAlign w:val="superscript"/>
        </w:rPr>
        <w:t>rd</w:t>
      </w:r>
      <w:bookmarkStart w:id="0" w:name="_GoBack"/>
      <w:bookmarkEnd w:id="0"/>
      <w:r w:rsidR="00043F67">
        <w:rPr>
          <w:rFonts w:ascii="Arial" w:hAnsi="Arial" w:cs="Arial"/>
          <w:color w:val="000000"/>
        </w:rPr>
        <w:t xml:space="preserve"> </w:t>
      </w:r>
      <w:r w:rsidR="00C445C4" w:rsidRPr="00197412">
        <w:rPr>
          <w:rFonts w:ascii="Arial" w:hAnsi="Arial" w:cs="Arial"/>
          <w:color w:val="000000"/>
        </w:rPr>
        <w:t>March 2016</w:t>
      </w:r>
      <w:r w:rsidRPr="00197412">
        <w:rPr>
          <w:rFonts w:ascii="Arial" w:hAnsi="Arial" w:cs="Arial"/>
          <w:color w:val="000000"/>
        </w:rPr>
        <w:t xml:space="preserve"> </w:t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="00C445C4"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>Name__________________________</w:t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  <w:t xml:space="preserve"> </w:t>
      </w:r>
    </w:p>
    <w:p w14:paraId="2B4EEBC3" w14:textId="5F03A917" w:rsidR="00572DA4" w:rsidRPr="00197412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b/>
          <w:color w:val="000000"/>
          <w:u w:val="single"/>
        </w:rPr>
        <w:t xml:space="preserve">Reading Time: </w:t>
      </w:r>
      <w:r w:rsidRPr="00197412">
        <w:rPr>
          <w:rFonts w:ascii="Arial" w:hAnsi="Arial" w:cs="Arial"/>
          <w:color w:val="000000"/>
        </w:rPr>
        <w:t>3 minutes</w:t>
      </w:r>
    </w:p>
    <w:p w14:paraId="0DB76219" w14:textId="77777777" w:rsidR="00572DA4" w:rsidRPr="00197412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197412">
        <w:rPr>
          <w:rFonts w:ascii="Arial" w:hAnsi="Arial" w:cs="Arial"/>
          <w:b/>
          <w:color w:val="000000"/>
          <w:u w:val="single"/>
        </w:rPr>
        <w:t>SECTION ONE: CALCULATOR FREE</w:t>
      </w:r>
    </w:p>
    <w:p w14:paraId="4F3B0CC8" w14:textId="016DB841" w:rsidR="00572DA4" w:rsidRPr="00197412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 xml:space="preserve">TOTAL: </w:t>
      </w:r>
      <w:r w:rsidRPr="00197412">
        <w:rPr>
          <w:rFonts w:ascii="Arial" w:hAnsi="Arial" w:cs="Arial"/>
          <w:color w:val="000000"/>
        </w:rPr>
        <w:tab/>
      </w:r>
      <w:r w:rsidRPr="00197412">
        <w:rPr>
          <w:rFonts w:ascii="Arial" w:hAnsi="Arial" w:cs="Arial"/>
          <w:color w:val="000000"/>
        </w:rPr>
        <w:tab/>
      </w:r>
      <w:r w:rsidR="00AA06E8" w:rsidRPr="00197412">
        <w:rPr>
          <w:rFonts w:ascii="Arial" w:hAnsi="Arial" w:cs="Arial"/>
          <w:color w:val="000000"/>
        </w:rPr>
        <w:t>25</w:t>
      </w:r>
      <w:r w:rsidRPr="00197412">
        <w:rPr>
          <w:rFonts w:ascii="Arial" w:hAnsi="Arial" w:cs="Arial"/>
          <w:color w:val="000000"/>
        </w:rPr>
        <w:t xml:space="preserve"> marks</w:t>
      </w:r>
    </w:p>
    <w:p w14:paraId="27663B3C" w14:textId="77777777" w:rsidR="00572DA4" w:rsidRPr="00197412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 xml:space="preserve">EQUIPMENT: </w:t>
      </w:r>
      <w:r w:rsidRPr="00197412">
        <w:rPr>
          <w:rFonts w:ascii="Arial" w:hAnsi="Arial" w:cs="Arial"/>
          <w:color w:val="000000"/>
        </w:rPr>
        <w:tab/>
        <w:t>Pens, pencils, pencil sharpener, highlighter, eraser, ruler, SCSA formula sheet.</w:t>
      </w:r>
    </w:p>
    <w:p w14:paraId="1BE62301" w14:textId="0A9FD2A3" w:rsidR="00572DA4" w:rsidRPr="00197412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 xml:space="preserve">WORKING TIME:  </w:t>
      </w:r>
      <w:r w:rsidRPr="00197412">
        <w:rPr>
          <w:rFonts w:ascii="Arial" w:hAnsi="Arial" w:cs="Arial"/>
          <w:color w:val="000000"/>
        </w:rPr>
        <w:tab/>
        <w:t>25 minutes (maximum)</w:t>
      </w:r>
    </w:p>
    <w:p w14:paraId="66D99E8D" w14:textId="77777777" w:rsidR="00572DA4" w:rsidRPr="00197412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197412">
        <w:rPr>
          <w:rFonts w:ascii="Arial" w:hAnsi="Arial" w:cs="Arial"/>
          <w:b/>
          <w:color w:val="000000"/>
          <w:u w:val="single"/>
        </w:rPr>
        <w:t>SECTION TWO: CALCULATOR ASSUMED</w:t>
      </w:r>
    </w:p>
    <w:p w14:paraId="45A4621C" w14:textId="2DA4B86B" w:rsidR="00572DA4" w:rsidRPr="00197412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>TOTAL:</w:t>
      </w:r>
      <w:r w:rsidRPr="00197412">
        <w:rPr>
          <w:rFonts w:ascii="Arial" w:hAnsi="Arial" w:cs="Arial"/>
          <w:color w:val="000000"/>
        </w:rPr>
        <w:tab/>
      </w:r>
      <w:r w:rsidR="00AA06E8" w:rsidRPr="00197412">
        <w:rPr>
          <w:rFonts w:ascii="Arial" w:hAnsi="Arial" w:cs="Arial"/>
          <w:color w:val="000000"/>
        </w:rPr>
        <w:t>28</w:t>
      </w:r>
      <w:r w:rsidRPr="00197412">
        <w:rPr>
          <w:rFonts w:ascii="Arial" w:hAnsi="Arial" w:cs="Arial"/>
          <w:color w:val="000000"/>
        </w:rPr>
        <w:t xml:space="preserve"> marks</w:t>
      </w:r>
    </w:p>
    <w:p w14:paraId="4E54B2AC" w14:textId="77777777" w:rsidR="00572DA4" w:rsidRPr="00197412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 xml:space="preserve">EQUIPMENT: </w:t>
      </w:r>
      <w:r w:rsidRPr="00197412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</w:t>
      </w:r>
    </w:p>
    <w:p w14:paraId="22575CE8" w14:textId="77777777" w:rsidR="00572DA4" w:rsidRPr="00197412" w:rsidRDefault="00572DA4" w:rsidP="003841FE">
      <w:pPr>
        <w:spacing w:line="240" w:lineRule="auto"/>
        <w:ind w:left="2160"/>
        <w:rPr>
          <w:rFonts w:ascii="Arial" w:hAnsi="Arial" w:cs="Arial"/>
          <w:color w:val="000000"/>
        </w:rPr>
      </w:pPr>
      <w:proofErr w:type="gramStart"/>
      <w:r w:rsidRPr="00197412">
        <w:rPr>
          <w:rFonts w:ascii="Arial" w:hAnsi="Arial" w:cs="Arial"/>
          <w:color w:val="000000"/>
        </w:rPr>
        <w:t>1 A4 page of notes (one side only), SCSA formula sheet.</w:t>
      </w:r>
      <w:proofErr w:type="gramEnd"/>
    </w:p>
    <w:p w14:paraId="2560C3EE" w14:textId="78C62521" w:rsidR="00572DA4" w:rsidRPr="00197412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color w:val="000000"/>
        </w:rPr>
        <w:t>WORKING TIME:</w:t>
      </w:r>
      <w:r w:rsidRPr="00197412">
        <w:rPr>
          <w:rFonts w:ascii="Arial" w:hAnsi="Arial" w:cs="Arial"/>
          <w:color w:val="000000"/>
        </w:rPr>
        <w:tab/>
      </w:r>
      <w:r w:rsidR="00AA06E8" w:rsidRPr="00197412">
        <w:rPr>
          <w:rFonts w:ascii="Arial" w:hAnsi="Arial" w:cs="Arial"/>
          <w:color w:val="000000"/>
        </w:rPr>
        <w:t>25</w:t>
      </w:r>
      <w:r w:rsidRPr="00197412">
        <w:rPr>
          <w:rFonts w:ascii="Arial" w:hAnsi="Arial" w:cs="Arial"/>
          <w:color w:val="000000"/>
        </w:rPr>
        <w:t xml:space="preserve"> minutes (minimum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4"/>
        <w:gridCol w:w="1614"/>
        <w:gridCol w:w="1614"/>
        <w:gridCol w:w="1614"/>
        <w:gridCol w:w="1614"/>
        <w:gridCol w:w="1614"/>
      </w:tblGrid>
      <w:tr w:rsidR="00572DA4" w:rsidRPr="00197412" w14:paraId="4D0BFE6A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0C493983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SECTION 1</w:t>
            </w:r>
          </w:p>
          <w:p w14:paraId="703004F8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7D3B88A3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  <w:vAlign w:val="center"/>
          </w:tcPr>
          <w:p w14:paraId="6FF5E0CE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614" w:type="dxa"/>
            <w:vAlign w:val="center"/>
          </w:tcPr>
          <w:p w14:paraId="46BE27F6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SECTION 2</w:t>
            </w:r>
          </w:p>
          <w:p w14:paraId="080FDC37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637FE745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</w:tcPr>
          <w:p w14:paraId="3CD8323C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Marks awarded</w:t>
            </w:r>
          </w:p>
        </w:tc>
      </w:tr>
      <w:tr w:rsidR="00572DA4" w:rsidRPr="00197412" w14:paraId="314B9116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602C0172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614" w:type="dxa"/>
            <w:vAlign w:val="center"/>
          </w:tcPr>
          <w:p w14:paraId="1340638F" w14:textId="1D1F10D0" w:rsidR="00572DA4" w:rsidRPr="00197412" w:rsidRDefault="00ED0385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8382311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CA60CE9" w14:textId="563B84A6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5949EFEE" w14:textId="73718EBF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614" w:type="dxa"/>
          </w:tcPr>
          <w:p w14:paraId="04865A87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197412" w14:paraId="6B28DD8F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3B09BAA1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614" w:type="dxa"/>
            <w:vAlign w:val="center"/>
          </w:tcPr>
          <w:p w14:paraId="7F4990D2" w14:textId="3A351D99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4445BC6E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425A906B" w14:textId="3250E610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27632526" w14:textId="10794F06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2194F933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197412" w14:paraId="79FAD866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19C8B475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614" w:type="dxa"/>
            <w:vAlign w:val="center"/>
          </w:tcPr>
          <w:p w14:paraId="43BFA992" w14:textId="5B202070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2AD9214E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6DF69F3" w14:textId="0576B2B6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23F08D75" w14:textId="630B3E74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12</w:t>
            </w:r>
          </w:p>
        </w:tc>
        <w:tc>
          <w:tcPr>
            <w:tcW w:w="1614" w:type="dxa"/>
          </w:tcPr>
          <w:p w14:paraId="5E6F96D8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197412" w14:paraId="39861DCE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274CAB88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435D383A" w14:textId="7FE979C7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6A42EF45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4E220FB" w14:textId="35B29834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1217FAC7" w14:textId="1F85E38D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3CFC639C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197412" w14:paraId="65CE9858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717816AC" w14:textId="2C531E2B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70AB0D5" w14:textId="3AF1D116" w:rsidR="00572DA4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602EA807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78F10DC6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2AA6116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6D5B6214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AA06E8" w:rsidRPr="00197412" w14:paraId="1613ADA4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65C3D201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45C603C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6E4988B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ABCCF8F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8736A3C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4EBF25A3" w14:textId="77777777" w:rsidR="00AA06E8" w:rsidRPr="00197412" w:rsidRDefault="00AA06E8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197412" w14:paraId="0353AA68" w14:textId="77777777" w:rsidTr="00A75DCD">
        <w:trPr>
          <w:trHeight w:val="135"/>
        </w:trPr>
        <w:tc>
          <w:tcPr>
            <w:tcW w:w="1614" w:type="dxa"/>
            <w:vAlign w:val="center"/>
          </w:tcPr>
          <w:p w14:paraId="41B74435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614" w:type="dxa"/>
            <w:vAlign w:val="center"/>
          </w:tcPr>
          <w:p w14:paraId="2EC06FBC" w14:textId="272EF141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2</w:t>
            </w:r>
            <w:r w:rsidR="005A0683" w:rsidRPr="00197412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278B47E7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5524322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FE63D80" w14:textId="4521E500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197412">
              <w:rPr>
                <w:rFonts w:ascii="Arial" w:hAnsi="Arial" w:cs="Arial"/>
                <w:b/>
              </w:rPr>
              <w:t>2</w:t>
            </w:r>
            <w:r w:rsidR="00AA06E8" w:rsidRPr="00197412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</w:tcPr>
          <w:p w14:paraId="1ED242A6" w14:textId="77777777" w:rsidR="00572DA4" w:rsidRPr="00197412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3BBD11ED" w14:textId="77777777" w:rsidR="00572DA4" w:rsidRPr="00197412" w:rsidRDefault="00572DA4" w:rsidP="003841FE">
      <w:pPr>
        <w:spacing w:line="240" w:lineRule="auto"/>
        <w:rPr>
          <w:rFonts w:ascii="Arial" w:hAnsi="Arial" w:cs="Arial"/>
          <w:b/>
          <w:color w:val="000000"/>
        </w:rPr>
      </w:pPr>
    </w:p>
    <w:p w14:paraId="283E9726" w14:textId="77777777" w:rsidR="003841FE" w:rsidRPr="00197412" w:rsidRDefault="003841FE" w:rsidP="00572DA4">
      <w:pPr>
        <w:rPr>
          <w:rFonts w:ascii="Arial" w:hAnsi="Arial" w:cs="Arial"/>
        </w:rPr>
      </w:pPr>
    </w:p>
    <w:p w14:paraId="6F415B80" w14:textId="0A0C02BC" w:rsidR="00D664C9" w:rsidRPr="00197412" w:rsidRDefault="00D664C9" w:rsidP="00621FF2">
      <w:pPr>
        <w:pStyle w:val="Question"/>
        <w:rPr>
          <w:b w:val="0"/>
        </w:rPr>
      </w:pPr>
      <w:r w:rsidRPr="00197412">
        <w:lastRenderedPageBreak/>
        <w:t>Sectio</w:t>
      </w:r>
      <w:r w:rsidR="00113BC6" w:rsidRPr="00197412">
        <w:t>n One: Calculator-free</w:t>
      </w:r>
      <w:r w:rsidR="00113BC6" w:rsidRPr="00197412">
        <w:tab/>
      </w:r>
      <w:r w:rsidR="00113BC6" w:rsidRPr="00197412">
        <w:tab/>
      </w:r>
      <w:r w:rsidR="00113BC6" w:rsidRPr="00197412">
        <w:tab/>
      </w:r>
      <w:r w:rsidR="00113BC6" w:rsidRPr="00197412">
        <w:tab/>
      </w:r>
      <w:r w:rsidR="00113BC6" w:rsidRPr="00197412">
        <w:tab/>
      </w:r>
      <w:r w:rsidR="00113BC6" w:rsidRPr="00197412">
        <w:tab/>
      </w:r>
      <w:r w:rsidR="00113BC6" w:rsidRPr="00197412">
        <w:tab/>
        <w:t>[25</w:t>
      </w:r>
      <w:r w:rsidRPr="00197412">
        <w:t xml:space="preserve"> marks]</w:t>
      </w:r>
    </w:p>
    <w:p w14:paraId="39603B15" w14:textId="77777777" w:rsidR="00D664C9" w:rsidRPr="00197412" w:rsidRDefault="00D664C9" w:rsidP="00D664C9">
      <w:pPr>
        <w:pStyle w:val="Question"/>
        <w:tabs>
          <w:tab w:val="right" w:pos="10348"/>
        </w:tabs>
        <w:rPr>
          <w:b w:val="0"/>
        </w:rPr>
      </w:pPr>
    </w:p>
    <w:p w14:paraId="3BC75897" w14:textId="4D587A98" w:rsidR="00D664C9" w:rsidRPr="00197412" w:rsidRDefault="00D664C9" w:rsidP="00D664C9">
      <w:pPr>
        <w:pStyle w:val="Question"/>
        <w:tabs>
          <w:tab w:val="right" w:pos="10348"/>
        </w:tabs>
        <w:rPr>
          <w:b w:val="0"/>
        </w:rPr>
      </w:pPr>
      <w:r w:rsidRPr="00197412">
        <w:rPr>
          <w:b w:val="0"/>
        </w:rPr>
        <w:t xml:space="preserve">This section has </w:t>
      </w:r>
      <w:r w:rsidR="0047671E" w:rsidRPr="00197412">
        <w:t>f</w:t>
      </w:r>
      <w:r w:rsidR="00113BC6" w:rsidRPr="00197412">
        <w:t>ive</w:t>
      </w:r>
      <w:r w:rsidRPr="00197412">
        <w:t xml:space="preserve"> (</w:t>
      </w:r>
      <w:r w:rsidR="00113BC6" w:rsidRPr="00197412">
        <w:t>5</w:t>
      </w:r>
      <w:r w:rsidRPr="00197412">
        <w:t>)</w:t>
      </w:r>
      <w:r w:rsidRPr="00197412">
        <w:rPr>
          <w:b w:val="0"/>
        </w:rPr>
        <w:t xml:space="preserve"> questions. Answer </w:t>
      </w:r>
      <w:r w:rsidRPr="00197412">
        <w:t>all</w:t>
      </w:r>
      <w:r w:rsidRPr="00197412">
        <w:rPr>
          <w:b w:val="0"/>
        </w:rPr>
        <w:t xml:space="preserve"> questions. Write your answers in the spaces provided</w:t>
      </w:r>
    </w:p>
    <w:p w14:paraId="699E6907" w14:textId="77777777" w:rsidR="00D664C9" w:rsidRPr="00197412" w:rsidRDefault="00043F67" w:rsidP="00D664C9">
      <w:pPr>
        <w:pStyle w:val="Question"/>
        <w:tabs>
          <w:tab w:val="right" w:pos="10348"/>
        </w:tabs>
        <w:jc w:val="center"/>
        <w:rPr>
          <w:b w:val="0"/>
        </w:rPr>
      </w:pPr>
      <w:r>
        <w:pict w14:anchorId="4DCF373C">
          <v:rect id="_x0000_i1025" style="width:451.3pt;height:1.5pt" o:hralign="center" o:hrstd="t" o:hrnoshade="t" o:hr="t" fillcolor="#7f7f7f [1612]" stroked="f"/>
        </w:pict>
      </w:r>
    </w:p>
    <w:p w14:paraId="7D301904" w14:textId="405ED824" w:rsidR="00221B1B" w:rsidRPr="00197412" w:rsidRDefault="00221B1B" w:rsidP="00221B1B">
      <w:pPr>
        <w:pStyle w:val="Question"/>
      </w:pPr>
      <w:r w:rsidRPr="00197412">
        <w:t xml:space="preserve">Question 1 </w:t>
      </w:r>
      <w:r w:rsidR="003841FE" w:rsidRPr="00197412">
        <w:tab/>
      </w:r>
      <w:r w:rsidR="00ED0385" w:rsidRPr="00197412">
        <w:t>[5</w:t>
      </w:r>
      <w:r w:rsidRPr="00197412">
        <w:t xml:space="preserve"> marks]</w:t>
      </w:r>
    </w:p>
    <w:p w14:paraId="38B2A7C9" w14:textId="77777777" w:rsidR="00C445C4" w:rsidRPr="00197412" w:rsidRDefault="00C445C4" w:rsidP="00221B1B">
      <w:pPr>
        <w:pStyle w:val="Question"/>
      </w:pPr>
    </w:p>
    <w:p w14:paraId="2F173F44" w14:textId="77777777" w:rsidR="00036C07" w:rsidRPr="00197412" w:rsidRDefault="00036C07" w:rsidP="00036C07">
      <w:pPr>
        <w:pStyle w:val="Question"/>
      </w:pPr>
      <w:r w:rsidRPr="00197412">
        <w:rPr>
          <w:b w:val="0"/>
        </w:rPr>
        <w:t xml:space="preserve">A straight line passes through the points </w:t>
      </w:r>
      <w:r w:rsidRPr="00197412">
        <w:rPr>
          <w:position w:val="-10"/>
        </w:rPr>
        <w:object w:dxaOrig="920" w:dyaOrig="320" w14:anchorId="13BECA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pt;height:16pt" o:ole="">
            <v:imagedata r:id="rId7" o:title=""/>
          </v:shape>
          <o:OLEObject Type="Embed" ProgID="Equation.3" ShapeID="_x0000_i1026" DrawAspect="Content" ObjectID="_1392351274" r:id="rId8"/>
        </w:object>
      </w:r>
      <w:r w:rsidRPr="00197412">
        <w:t xml:space="preserve"> </w:t>
      </w:r>
      <w:r w:rsidRPr="00197412">
        <w:rPr>
          <w:b w:val="0"/>
        </w:rPr>
        <w:t xml:space="preserve">and </w:t>
      </w:r>
      <w:r w:rsidRPr="00197412">
        <w:rPr>
          <w:position w:val="-10"/>
        </w:rPr>
        <w:object w:dxaOrig="740" w:dyaOrig="320" w14:anchorId="1974C0DB">
          <v:shape id="_x0000_i1027" type="#_x0000_t75" style="width:37.35pt;height:16pt" o:ole="">
            <v:imagedata r:id="rId9" o:title=""/>
          </v:shape>
          <o:OLEObject Type="Embed" ProgID="Equation.3" ShapeID="_x0000_i1027" DrawAspect="Content" ObjectID="_1392351275" r:id="rId10"/>
        </w:object>
      </w:r>
      <w:r w:rsidRPr="00197412">
        <w:t>.</w:t>
      </w:r>
    </w:p>
    <w:p w14:paraId="75507919" w14:textId="77777777" w:rsidR="00A75DCD" w:rsidRPr="00197412" w:rsidRDefault="00A75DCD" w:rsidP="00221B1B">
      <w:pPr>
        <w:pStyle w:val="Question"/>
      </w:pPr>
    </w:p>
    <w:p w14:paraId="2B42BA35" w14:textId="5196B857" w:rsidR="00A75DCD" w:rsidRPr="00197412" w:rsidRDefault="00ED0385" w:rsidP="00221B1B">
      <w:pPr>
        <w:pStyle w:val="Question"/>
        <w:rPr>
          <w:b w:val="0"/>
        </w:rPr>
      </w:pPr>
      <w:r w:rsidRPr="00197412">
        <w:rPr>
          <w:b w:val="0"/>
        </w:rPr>
        <w:t>(a)</w:t>
      </w:r>
      <w:r w:rsidRPr="00197412">
        <w:rPr>
          <w:b w:val="0"/>
        </w:rPr>
        <w:tab/>
        <w:t xml:space="preserve">Find the vector equation of the line in the form </w:t>
      </w:r>
      <w:r w:rsidRPr="00197412">
        <w:rPr>
          <w:position w:val="-6"/>
        </w:rPr>
        <w:object w:dxaOrig="980" w:dyaOrig="260" w14:anchorId="2A446EE2">
          <v:shape id="_x0000_i1028" type="#_x0000_t75" style="width:49.35pt;height:13.35pt" o:ole="">
            <v:imagedata r:id="rId11" o:title=""/>
          </v:shape>
          <o:OLEObject Type="Embed" ProgID="Equation.DSMT4" ShapeID="_x0000_i1028" DrawAspect="Content" ObjectID="_1392351276" r:id="rId12"/>
        </w:object>
      </w:r>
      <w:r w:rsidRPr="00197412">
        <w:rPr>
          <w:b w:val="0"/>
        </w:rPr>
        <w:t>.</w:t>
      </w:r>
      <w:r w:rsidRPr="00197412">
        <w:rPr>
          <w:b w:val="0"/>
        </w:rPr>
        <w:tab/>
      </w:r>
      <w:r w:rsidRPr="00197412">
        <w:rPr>
          <w:b w:val="0"/>
        </w:rPr>
        <w:tab/>
      </w:r>
      <w:r w:rsidRPr="00197412">
        <w:rPr>
          <w:b w:val="0"/>
        </w:rPr>
        <w:tab/>
      </w:r>
      <w:r w:rsidRPr="00197412">
        <w:rPr>
          <w:b w:val="0"/>
        </w:rPr>
        <w:tab/>
        <w:t>[2]</w:t>
      </w:r>
    </w:p>
    <w:p w14:paraId="3001D6B5" w14:textId="77777777" w:rsidR="00ED0385" w:rsidRPr="00197412" w:rsidRDefault="00ED0385" w:rsidP="00221B1B">
      <w:pPr>
        <w:pStyle w:val="Question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021A88" w:rsidRPr="00197412" w14:paraId="16B40E43" w14:textId="77777777" w:rsidTr="00021A88">
        <w:tc>
          <w:tcPr>
            <w:tcW w:w="9242" w:type="dxa"/>
          </w:tcPr>
          <w:p w14:paraId="1493EBDF" w14:textId="2F492F64" w:rsidR="00021A88" w:rsidRPr="00197412" w:rsidRDefault="00021A88" w:rsidP="00221B1B">
            <w:pPr>
              <w:pStyle w:val="Question"/>
              <w:rPr>
                <w:color w:val="FF0000"/>
              </w:rPr>
            </w:pPr>
            <w:r w:rsidRPr="00197412">
              <w:rPr>
                <w:position w:val="-34"/>
              </w:rPr>
              <w:object w:dxaOrig="2840" w:dyaOrig="780" w14:anchorId="346FA9A3">
                <v:shape id="_x0000_i1029" type="#_x0000_t75" style="width:142pt;height:39.35pt" o:ole="">
                  <v:imagedata r:id="rId13" o:title=""/>
                </v:shape>
                <o:OLEObject Type="Embed" ProgID="Equation.3" ShapeID="_x0000_i1029" DrawAspect="Content" ObjectID="_1392351277" r:id="rId14"/>
              </w:object>
            </w:r>
            <w:r w:rsidR="009D5C68" w:rsidRPr="00197412">
              <w:t xml:space="preserve">                 </w:t>
            </w:r>
            <w:r w:rsidR="009D5C68" w:rsidRPr="00197412">
              <w:rPr>
                <w:color w:val="FF0000"/>
              </w:rPr>
              <w:t>(1)</w:t>
            </w:r>
          </w:p>
          <w:p w14:paraId="31219771" w14:textId="77777777" w:rsidR="00021A88" w:rsidRPr="00197412" w:rsidRDefault="00021A88" w:rsidP="00221B1B">
            <w:pPr>
              <w:pStyle w:val="Question"/>
              <w:rPr>
                <w:b w:val="0"/>
              </w:rPr>
            </w:pPr>
          </w:p>
          <w:p w14:paraId="09CC9817" w14:textId="1BF31AE6" w:rsidR="00021A88" w:rsidRPr="00197412" w:rsidRDefault="00021A88" w:rsidP="00221B1B">
            <w:pPr>
              <w:pStyle w:val="Question"/>
              <w:rPr>
                <w:b w:val="0"/>
              </w:rPr>
            </w:pPr>
            <w:r w:rsidRPr="00197412">
              <w:rPr>
                <w:position w:val="-4"/>
              </w:rPr>
              <w:object w:dxaOrig="320" w:dyaOrig="200" w14:anchorId="1577E12B">
                <v:shape id="_x0000_i1030" type="#_x0000_t75" style="width:16pt;height:10pt" o:ole="">
                  <v:imagedata r:id="rId15" o:title=""/>
                </v:shape>
                <o:OLEObject Type="Embed" ProgID="Equation.3" ShapeID="_x0000_i1030" DrawAspect="Content" ObjectID="_1392351278" r:id="rId16"/>
              </w:object>
            </w:r>
            <w:r w:rsidRPr="00197412">
              <w:t xml:space="preserve">    </w:t>
            </w:r>
            <w:r w:rsidRPr="00197412">
              <w:rPr>
                <w:position w:val="-34"/>
              </w:rPr>
              <w:object w:dxaOrig="1900" w:dyaOrig="780" w14:anchorId="5D01B837">
                <v:shape id="_x0000_i1031" type="#_x0000_t75" style="width:95.35pt;height:39.35pt" o:ole="">
                  <v:imagedata r:id="rId17" o:title=""/>
                </v:shape>
                <o:OLEObject Type="Embed" ProgID="Equation.3" ShapeID="_x0000_i1031" DrawAspect="Content" ObjectID="_1392351279" r:id="rId18"/>
              </w:object>
            </w:r>
            <w:r w:rsidRPr="00197412">
              <w:t xml:space="preserve">     OR     </w:t>
            </w:r>
            <w:r w:rsidRPr="00197412">
              <w:rPr>
                <w:b w:val="0"/>
              </w:rPr>
              <w:t>Suitable alternative</w:t>
            </w:r>
            <w:r w:rsidR="009D5C68" w:rsidRPr="00197412">
              <w:rPr>
                <w:b w:val="0"/>
              </w:rPr>
              <w:t xml:space="preserve">     </w:t>
            </w:r>
            <w:r w:rsidR="009D5C68" w:rsidRPr="00197412">
              <w:rPr>
                <w:color w:val="FF0000"/>
              </w:rPr>
              <w:t>(1)</w:t>
            </w:r>
          </w:p>
          <w:p w14:paraId="02C33AD1" w14:textId="77777777" w:rsidR="00021A88" w:rsidRPr="00197412" w:rsidRDefault="00021A88" w:rsidP="00221B1B">
            <w:pPr>
              <w:pStyle w:val="Question"/>
              <w:rPr>
                <w:b w:val="0"/>
              </w:rPr>
            </w:pPr>
          </w:p>
        </w:tc>
      </w:tr>
    </w:tbl>
    <w:p w14:paraId="22659EF9" w14:textId="77777777" w:rsidR="00ED0385" w:rsidRPr="00197412" w:rsidRDefault="00ED0385" w:rsidP="00221B1B">
      <w:pPr>
        <w:pStyle w:val="Question"/>
        <w:rPr>
          <w:b w:val="0"/>
        </w:rPr>
      </w:pPr>
    </w:p>
    <w:p w14:paraId="2F90789F" w14:textId="77777777" w:rsidR="00ED0385" w:rsidRPr="00197412" w:rsidRDefault="00ED0385" w:rsidP="00221B1B">
      <w:pPr>
        <w:pStyle w:val="Question"/>
        <w:rPr>
          <w:b w:val="0"/>
        </w:rPr>
      </w:pPr>
    </w:p>
    <w:p w14:paraId="1E2AD29A" w14:textId="77777777" w:rsidR="00ED0385" w:rsidRPr="00197412" w:rsidRDefault="00ED0385" w:rsidP="00221B1B">
      <w:pPr>
        <w:pStyle w:val="Question"/>
        <w:rPr>
          <w:b w:val="0"/>
        </w:rPr>
      </w:pPr>
    </w:p>
    <w:p w14:paraId="6BDE0E1F" w14:textId="77777777" w:rsidR="00ED0385" w:rsidRPr="00197412" w:rsidRDefault="00ED0385" w:rsidP="00221B1B">
      <w:pPr>
        <w:pStyle w:val="Question"/>
        <w:rPr>
          <w:b w:val="0"/>
        </w:rPr>
      </w:pPr>
    </w:p>
    <w:p w14:paraId="5F313214" w14:textId="5D5BFF87" w:rsidR="00ED0385" w:rsidRPr="00197412" w:rsidRDefault="00587AF4" w:rsidP="00221B1B">
      <w:pPr>
        <w:pStyle w:val="Question"/>
        <w:rPr>
          <w:b w:val="0"/>
        </w:rPr>
      </w:pPr>
      <w:r w:rsidRPr="00197412">
        <w:rPr>
          <w:b w:val="0"/>
        </w:rPr>
        <w:t>(b)</w:t>
      </w:r>
      <w:r w:rsidRPr="00197412">
        <w:rPr>
          <w:b w:val="0"/>
        </w:rPr>
        <w:tab/>
        <w:t xml:space="preserve">Find the equation of the line through </w:t>
      </w:r>
      <w:r w:rsidRPr="00197412">
        <w:rPr>
          <w:position w:val="-4"/>
        </w:rPr>
        <w:object w:dxaOrig="240" w:dyaOrig="240" w14:anchorId="3B485CAF">
          <v:shape id="_x0000_i1032" type="#_x0000_t75" style="width:12pt;height:12pt" o:ole="">
            <v:imagedata r:id="rId19" o:title=""/>
          </v:shape>
          <o:OLEObject Type="Embed" ProgID="Equation.3" ShapeID="_x0000_i1032" DrawAspect="Content" ObjectID="_1392351280" r:id="rId20"/>
        </w:object>
      </w:r>
      <w:r w:rsidRPr="00197412">
        <w:rPr>
          <w:b w:val="0"/>
        </w:rPr>
        <w:t xml:space="preserve">and </w:t>
      </w:r>
      <w:r w:rsidRPr="00197412">
        <w:rPr>
          <w:position w:val="-10"/>
        </w:rPr>
        <w:object w:dxaOrig="240" w:dyaOrig="300" w14:anchorId="62186809">
          <v:shape id="_x0000_i1033" type="#_x0000_t75" style="width:12pt;height:15.35pt" o:ole="">
            <v:imagedata r:id="rId21" o:title=""/>
          </v:shape>
          <o:OLEObject Type="Embed" ProgID="Equation.3" ShapeID="_x0000_i1033" DrawAspect="Content" ObjectID="_1392351281" r:id="rId22"/>
        </w:object>
      </w:r>
      <w:r w:rsidRPr="00197412">
        <w:t xml:space="preserve"> </w:t>
      </w:r>
      <w:r w:rsidRPr="00197412">
        <w:rPr>
          <w:b w:val="0"/>
        </w:rPr>
        <w:t>in parametric form.</w:t>
      </w:r>
      <w:r w:rsidRPr="00197412">
        <w:rPr>
          <w:b w:val="0"/>
        </w:rPr>
        <w:tab/>
      </w:r>
      <w:r w:rsidR="00ED0385" w:rsidRPr="00197412">
        <w:rPr>
          <w:b w:val="0"/>
        </w:rPr>
        <w:tab/>
      </w:r>
      <w:r w:rsidR="00ED0385" w:rsidRPr="00197412">
        <w:rPr>
          <w:b w:val="0"/>
        </w:rPr>
        <w:tab/>
        <w:t>[1]</w:t>
      </w:r>
    </w:p>
    <w:p w14:paraId="271A39EA" w14:textId="77777777" w:rsidR="00ED0385" w:rsidRPr="00197412" w:rsidRDefault="00ED0385" w:rsidP="00221B1B">
      <w:pPr>
        <w:pStyle w:val="Question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9D5C68" w:rsidRPr="00197412" w14:paraId="681A63E5" w14:textId="77777777" w:rsidTr="009D5C68">
        <w:tc>
          <w:tcPr>
            <w:tcW w:w="9242" w:type="dxa"/>
          </w:tcPr>
          <w:p w14:paraId="577736B6" w14:textId="4F8417FB" w:rsidR="009D5C68" w:rsidRPr="00197412" w:rsidRDefault="009D5C68" w:rsidP="00221B1B">
            <w:pPr>
              <w:pStyle w:val="Question"/>
              <w:rPr>
                <w:b w:val="0"/>
              </w:rPr>
            </w:pPr>
            <w:r w:rsidRPr="00197412">
              <w:rPr>
                <w:position w:val="-28"/>
              </w:rPr>
              <w:object w:dxaOrig="1000" w:dyaOrig="680" w14:anchorId="059DABA9">
                <v:shape id="_x0000_i1034" type="#_x0000_t75" style="width:50pt;height:34pt" o:ole="">
                  <v:imagedata r:id="rId23" o:title=""/>
                </v:shape>
                <o:OLEObject Type="Embed" ProgID="Equation.3" ShapeID="_x0000_i1034" DrawAspect="Content" ObjectID="_1392351282" r:id="rId24"/>
              </w:object>
            </w:r>
            <w:r w:rsidRPr="00197412">
              <w:t xml:space="preserve">     OR </w:t>
            </w:r>
            <w:r w:rsidRPr="00197412">
              <w:rPr>
                <w:b w:val="0"/>
              </w:rPr>
              <w:t xml:space="preserve">Suitable alternative        </w:t>
            </w:r>
            <w:r w:rsidRPr="00197412">
              <w:rPr>
                <w:color w:val="FF0000"/>
              </w:rPr>
              <w:t>(1)</w:t>
            </w:r>
          </w:p>
          <w:p w14:paraId="137ABAE3" w14:textId="77777777" w:rsidR="009D5C68" w:rsidRPr="00197412" w:rsidRDefault="009D5C68" w:rsidP="00221B1B">
            <w:pPr>
              <w:pStyle w:val="Question"/>
              <w:rPr>
                <w:b w:val="0"/>
              </w:rPr>
            </w:pPr>
          </w:p>
          <w:p w14:paraId="30848CCD" w14:textId="77777777" w:rsidR="009D5C68" w:rsidRPr="00197412" w:rsidRDefault="009D5C68" w:rsidP="00221B1B">
            <w:pPr>
              <w:pStyle w:val="Question"/>
              <w:rPr>
                <w:b w:val="0"/>
              </w:rPr>
            </w:pPr>
          </w:p>
        </w:tc>
      </w:tr>
    </w:tbl>
    <w:p w14:paraId="342C8CAB" w14:textId="77777777" w:rsidR="00ED0385" w:rsidRPr="00197412" w:rsidRDefault="00ED0385" w:rsidP="00221B1B">
      <w:pPr>
        <w:pStyle w:val="Question"/>
        <w:rPr>
          <w:b w:val="0"/>
        </w:rPr>
      </w:pPr>
    </w:p>
    <w:p w14:paraId="54702E26" w14:textId="77777777" w:rsidR="00ED0385" w:rsidRPr="00197412" w:rsidRDefault="00ED0385" w:rsidP="00221B1B">
      <w:pPr>
        <w:pStyle w:val="Question"/>
        <w:rPr>
          <w:b w:val="0"/>
        </w:rPr>
      </w:pPr>
    </w:p>
    <w:p w14:paraId="4FBD9328" w14:textId="77777777" w:rsidR="00ED0385" w:rsidRPr="00197412" w:rsidRDefault="00ED0385" w:rsidP="00221B1B">
      <w:pPr>
        <w:pStyle w:val="Question"/>
        <w:rPr>
          <w:b w:val="0"/>
        </w:rPr>
      </w:pPr>
    </w:p>
    <w:p w14:paraId="36C350E8" w14:textId="77777777" w:rsidR="00ED0385" w:rsidRPr="00197412" w:rsidRDefault="00ED0385" w:rsidP="00221B1B">
      <w:pPr>
        <w:pStyle w:val="Question"/>
        <w:rPr>
          <w:b w:val="0"/>
        </w:rPr>
      </w:pPr>
    </w:p>
    <w:p w14:paraId="3FF8F5F4" w14:textId="77777777" w:rsidR="00ED0385" w:rsidRPr="00197412" w:rsidRDefault="00ED0385" w:rsidP="00221B1B">
      <w:pPr>
        <w:pStyle w:val="Question"/>
        <w:rPr>
          <w:b w:val="0"/>
        </w:rPr>
      </w:pPr>
    </w:p>
    <w:p w14:paraId="6EA73F18" w14:textId="77777777" w:rsidR="00ED0385" w:rsidRPr="00197412" w:rsidRDefault="00ED0385" w:rsidP="00221B1B">
      <w:pPr>
        <w:pStyle w:val="Question"/>
        <w:rPr>
          <w:b w:val="0"/>
        </w:rPr>
      </w:pPr>
    </w:p>
    <w:p w14:paraId="2C1D3A9D" w14:textId="77777777" w:rsidR="00ED0385" w:rsidRPr="00197412" w:rsidRDefault="00ED0385" w:rsidP="00221B1B">
      <w:pPr>
        <w:pStyle w:val="Question"/>
        <w:rPr>
          <w:b w:val="0"/>
        </w:rPr>
      </w:pPr>
    </w:p>
    <w:p w14:paraId="09B8D144" w14:textId="198D2BD0" w:rsidR="00ED0385" w:rsidRPr="00197412" w:rsidRDefault="00D17305" w:rsidP="00ED0385">
      <w:pPr>
        <w:pStyle w:val="Question"/>
        <w:rPr>
          <w:b w:val="0"/>
        </w:rPr>
      </w:pPr>
      <w:r w:rsidRPr="00197412">
        <w:rPr>
          <w:b w:val="0"/>
        </w:rPr>
        <w:t>(c)</w:t>
      </w:r>
      <w:r w:rsidRPr="00197412">
        <w:rPr>
          <w:b w:val="0"/>
        </w:rPr>
        <w:tab/>
        <w:t xml:space="preserve">Find the equation of the line through </w:t>
      </w:r>
      <w:r w:rsidRPr="00197412">
        <w:rPr>
          <w:position w:val="-4"/>
        </w:rPr>
        <w:object w:dxaOrig="240" w:dyaOrig="240" w14:anchorId="22CF3834">
          <v:shape id="_x0000_i1035" type="#_x0000_t75" style="width:12pt;height:12pt" o:ole="">
            <v:imagedata r:id="rId25" o:title=""/>
          </v:shape>
          <o:OLEObject Type="Embed" ProgID="Equation.3" ShapeID="_x0000_i1035" DrawAspect="Content" ObjectID="_1392351283" r:id="rId26"/>
        </w:object>
      </w:r>
      <w:r w:rsidRPr="00197412">
        <w:rPr>
          <w:b w:val="0"/>
        </w:rPr>
        <w:t xml:space="preserve">and </w:t>
      </w:r>
      <w:r w:rsidRPr="00197412">
        <w:rPr>
          <w:position w:val="-10"/>
        </w:rPr>
        <w:object w:dxaOrig="240" w:dyaOrig="300" w14:anchorId="02ABF2C5">
          <v:shape id="_x0000_i1036" type="#_x0000_t75" style="width:12pt;height:15.35pt" o:ole="">
            <v:imagedata r:id="rId27" o:title=""/>
          </v:shape>
          <o:OLEObject Type="Embed" ProgID="Equation.3" ShapeID="_x0000_i1036" DrawAspect="Content" ObjectID="_1392351284" r:id="rId28"/>
        </w:object>
      </w:r>
      <w:r w:rsidRPr="00197412">
        <w:rPr>
          <w:b w:val="0"/>
        </w:rPr>
        <w:t xml:space="preserve"> in Cartesian form.</w:t>
      </w:r>
      <w:r w:rsidRPr="00197412">
        <w:rPr>
          <w:b w:val="0"/>
        </w:rPr>
        <w:tab/>
      </w:r>
      <w:r w:rsidR="00ED0385" w:rsidRPr="00197412">
        <w:rPr>
          <w:b w:val="0"/>
        </w:rPr>
        <w:tab/>
      </w:r>
      <w:r w:rsidR="00ED0385" w:rsidRPr="00197412">
        <w:rPr>
          <w:b w:val="0"/>
        </w:rPr>
        <w:tab/>
        <w:t>[2]</w:t>
      </w:r>
    </w:p>
    <w:p w14:paraId="10C62A21" w14:textId="77777777" w:rsidR="00ED0385" w:rsidRPr="00197412" w:rsidRDefault="00ED0385" w:rsidP="00ED0385">
      <w:pPr>
        <w:pStyle w:val="Question"/>
        <w:rPr>
          <w:b w:val="0"/>
        </w:rPr>
      </w:pPr>
    </w:p>
    <w:p w14:paraId="1D4ADDE0" w14:textId="77777777" w:rsidR="00ED0385" w:rsidRPr="00197412" w:rsidRDefault="00ED0385" w:rsidP="00ED0385">
      <w:pPr>
        <w:pStyle w:val="Question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9D5C68" w:rsidRPr="00197412" w14:paraId="029DCD35" w14:textId="77777777" w:rsidTr="009D5C68">
        <w:tc>
          <w:tcPr>
            <w:tcW w:w="9242" w:type="dxa"/>
          </w:tcPr>
          <w:p w14:paraId="7AD61602" w14:textId="573A38DA" w:rsidR="009D5C68" w:rsidRPr="00197412" w:rsidRDefault="009D5C68" w:rsidP="00ED0385">
            <w:pPr>
              <w:pStyle w:val="Question"/>
            </w:pPr>
            <w:r w:rsidRPr="00197412">
              <w:rPr>
                <w:position w:val="-42"/>
              </w:rPr>
              <w:object w:dxaOrig="920" w:dyaOrig="960" w14:anchorId="6D23B711">
                <v:shape id="_x0000_i1037" type="#_x0000_t75" style="width:46pt;height:48pt" o:ole="">
                  <v:imagedata r:id="rId29" o:title=""/>
                </v:shape>
                <o:OLEObject Type="Embed" ProgID="Equation.3" ShapeID="_x0000_i1037" DrawAspect="Content" ObjectID="_1392351285" r:id="rId30"/>
              </w:object>
            </w:r>
            <w:r w:rsidRPr="00197412">
              <w:t xml:space="preserve">                                                           </w:t>
            </w:r>
            <w:r w:rsidRPr="00197412">
              <w:rPr>
                <w:color w:val="FF0000"/>
              </w:rPr>
              <w:t xml:space="preserve">(1) </w:t>
            </w:r>
          </w:p>
          <w:p w14:paraId="52F490EC" w14:textId="77777777" w:rsidR="009D5C68" w:rsidRPr="00197412" w:rsidRDefault="009D5C68" w:rsidP="00ED0385">
            <w:pPr>
              <w:pStyle w:val="Question"/>
            </w:pPr>
          </w:p>
          <w:p w14:paraId="0B688135" w14:textId="7C0D37D1" w:rsidR="009D5C68" w:rsidRPr="00197412" w:rsidRDefault="009D5C68" w:rsidP="00ED0385">
            <w:pPr>
              <w:pStyle w:val="Question"/>
              <w:rPr>
                <w:b w:val="0"/>
              </w:rPr>
            </w:pPr>
            <w:r w:rsidRPr="00197412">
              <w:rPr>
                <w:position w:val="-4"/>
              </w:rPr>
              <w:object w:dxaOrig="320" w:dyaOrig="200" w14:anchorId="4FAFA058">
                <v:shape id="_x0000_i1038" type="#_x0000_t75" style="width:16pt;height:10pt" o:ole="">
                  <v:imagedata r:id="rId31" o:title=""/>
                </v:shape>
                <o:OLEObject Type="Embed" ProgID="Equation.3" ShapeID="_x0000_i1038" DrawAspect="Content" ObjectID="_1392351286" r:id="rId32"/>
              </w:object>
            </w:r>
            <w:r w:rsidRPr="00197412">
              <w:t xml:space="preserve">       </w:t>
            </w:r>
            <w:r w:rsidRPr="00197412">
              <w:rPr>
                <w:position w:val="-24"/>
              </w:rPr>
              <w:object w:dxaOrig="3300" w:dyaOrig="620" w14:anchorId="67FA791F">
                <v:shape id="_x0000_i1039" type="#_x0000_t75" style="width:165.35pt;height:31.35pt" o:ole="">
                  <v:imagedata r:id="rId33" o:title=""/>
                </v:shape>
                <o:OLEObject Type="Embed" ProgID="Equation.3" ShapeID="_x0000_i1039" DrawAspect="Content" ObjectID="_1392351287" r:id="rId34"/>
              </w:object>
            </w:r>
            <w:r w:rsidRPr="00197412">
              <w:t xml:space="preserve">        </w:t>
            </w:r>
            <w:r w:rsidRPr="00197412">
              <w:rPr>
                <w:color w:val="FF0000"/>
              </w:rPr>
              <w:t>(1)</w:t>
            </w:r>
          </w:p>
          <w:p w14:paraId="02174DEF" w14:textId="77777777" w:rsidR="009D5C68" w:rsidRPr="00197412" w:rsidRDefault="009D5C68" w:rsidP="00ED0385">
            <w:pPr>
              <w:pStyle w:val="Question"/>
              <w:rPr>
                <w:b w:val="0"/>
              </w:rPr>
            </w:pPr>
          </w:p>
          <w:p w14:paraId="1E88D69B" w14:textId="77777777" w:rsidR="009D5C68" w:rsidRPr="00197412" w:rsidRDefault="009D5C68" w:rsidP="00ED0385">
            <w:pPr>
              <w:pStyle w:val="Question"/>
              <w:rPr>
                <w:b w:val="0"/>
              </w:rPr>
            </w:pPr>
          </w:p>
        </w:tc>
      </w:tr>
    </w:tbl>
    <w:p w14:paraId="5C2EA274" w14:textId="77777777" w:rsidR="00ED0385" w:rsidRPr="00197412" w:rsidRDefault="00ED0385" w:rsidP="00ED0385">
      <w:pPr>
        <w:pStyle w:val="Question"/>
        <w:rPr>
          <w:b w:val="0"/>
        </w:rPr>
      </w:pPr>
    </w:p>
    <w:p w14:paraId="041B324E" w14:textId="77777777" w:rsidR="00ED0385" w:rsidRPr="00197412" w:rsidRDefault="00ED0385" w:rsidP="00ED0385">
      <w:pPr>
        <w:pStyle w:val="Question"/>
        <w:rPr>
          <w:b w:val="0"/>
        </w:rPr>
      </w:pPr>
    </w:p>
    <w:p w14:paraId="1240D800" w14:textId="77777777" w:rsidR="00ED0385" w:rsidRPr="00197412" w:rsidRDefault="00ED0385" w:rsidP="00ED0385">
      <w:pPr>
        <w:pStyle w:val="Question"/>
        <w:rPr>
          <w:b w:val="0"/>
        </w:rPr>
      </w:pPr>
    </w:p>
    <w:p w14:paraId="54906E6F" w14:textId="77777777" w:rsidR="00C445C4" w:rsidRPr="00197412" w:rsidRDefault="00C445C4" w:rsidP="00221B1B">
      <w:pPr>
        <w:pStyle w:val="Question"/>
        <w:rPr>
          <w:b w:val="0"/>
        </w:rPr>
      </w:pPr>
    </w:p>
    <w:p w14:paraId="43E9881E" w14:textId="77777777" w:rsidR="00C445C4" w:rsidRPr="00197412" w:rsidRDefault="00C445C4" w:rsidP="00221B1B">
      <w:pPr>
        <w:pStyle w:val="Question"/>
        <w:rPr>
          <w:b w:val="0"/>
        </w:rPr>
      </w:pPr>
    </w:p>
    <w:p w14:paraId="7117C109" w14:textId="77777777" w:rsidR="00C445C4" w:rsidRPr="00197412" w:rsidRDefault="00C445C4" w:rsidP="00221B1B">
      <w:pPr>
        <w:pStyle w:val="Question"/>
      </w:pPr>
    </w:p>
    <w:p w14:paraId="1CCD67FB" w14:textId="77777777" w:rsidR="00ED0385" w:rsidRPr="00197412" w:rsidRDefault="00ED0385" w:rsidP="00221B1B">
      <w:pPr>
        <w:pStyle w:val="Question"/>
      </w:pPr>
    </w:p>
    <w:p w14:paraId="4AA58E3B" w14:textId="24AB8D16" w:rsidR="00221B1B" w:rsidRPr="00197412" w:rsidRDefault="008964CC" w:rsidP="00221B1B">
      <w:pPr>
        <w:pStyle w:val="Question"/>
      </w:pPr>
      <w:r w:rsidRPr="00197412">
        <w:t xml:space="preserve">Question 2 </w:t>
      </w:r>
      <w:r w:rsidR="003841FE" w:rsidRPr="00197412">
        <w:tab/>
      </w:r>
      <w:r w:rsidRPr="00197412">
        <w:t>[6</w:t>
      </w:r>
      <w:r w:rsidR="00221B1B" w:rsidRPr="00197412">
        <w:t xml:space="preserve"> marks]</w:t>
      </w:r>
    </w:p>
    <w:p w14:paraId="4C4E53EF" w14:textId="77777777" w:rsidR="00221B1B" w:rsidRPr="00197412" w:rsidRDefault="00221B1B" w:rsidP="00221B1B">
      <w:pPr>
        <w:pStyle w:val="Question"/>
      </w:pPr>
    </w:p>
    <w:p w14:paraId="5E1F665F" w14:textId="77777777" w:rsidR="00ED0385" w:rsidRPr="00197412" w:rsidRDefault="00ED0385" w:rsidP="00ED0385">
      <w:pPr>
        <w:pStyle w:val="PartA"/>
        <w:rPr>
          <w:rFonts w:cs="Arial"/>
        </w:rPr>
      </w:pPr>
      <w:r w:rsidRPr="00197412">
        <w:rPr>
          <w:rFonts w:cs="Arial"/>
        </w:rPr>
        <w:t xml:space="preserve">The point A lies on the line with equation </w:t>
      </w:r>
      <w:r w:rsidRPr="00197412">
        <w:rPr>
          <w:rFonts w:cs="Arial"/>
          <w:position w:val="-10"/>
        </w:rPr>
        <w:object w:dxaOrig="1800" w:dyaOrig="300" w14:anchorId="35A4C012">
          <v:shape id="_x0000_i1040" type="#_x0000_t75" style="width:90pt;height:15.35pt" o:ole="">
            <v:imagedata r:id="rId35" o:title=""/>
          </v:shape>
          <o:OLEObject Type="Embed" ProgID="Equation.DSMT4" ShapeID="_x0000_i1040" DrawAspect="Content" ObjectID="_1392351288" r:id="rId36"/>
        </w:object>
      </w:r>
      <w:r w:rsidRPr="00197412">
        <w:rPr>
          <w:rFonts w:cs="Arial"/>
        </w:rPr>
        <w:t xml:space="preserve"> and the point B has position</w:t>
      </w:r>
    </w:p>
    <w:p w14:paraId="2AD3A3B8" w14:textId="77777777" w:rsidR="00ED0385" w:rsidRPr="00197412" w:rsidRDefault="00ED0385" w:rsidP="00ED0385">
      <w:pPr>
        <w:pStyle w:val="PartA"/>
        <w:rPr>
          <w:rFonts w:cs="Arial"/>
        </w:rPr>
      </w:pPr>
      <w:proofErr w:type="gramStart"/>
      <w:r w:rsidRPr="00197412">
        <w:rPr>
          <w:rFonts w:cs="Arial"/>
        </w:rPr>
        <w:t>vector</w:t>
      </w:r>
      <w:proofErr w:type="gramEnd"/>
      <w:r w:rsidRPr="00197412">
        <w:rPr>
          <w:rFonts w:cs="Arial"/>
        </w:rPr>
        <w:t xml:space="preserve"> </w:t>
      </w:r>
      <w:r w:rsidRPr="00197412">
        <w:rPr>
          <w:rFonts w:cs="Arial"/>
          <w:position w:val="-10"/>
        </w:rPr>
        <w:object w:dxaOrig="660" w:dyaOrig="300" w14:anchorId="0C693215">
          <v:shape id="_x0000_i1041" type="#_x0000_t75" style="width:33.35pt;height:15.35pt" o:ole="">
            <v:imagedata r:id="rId37" o:title=""/>
          </v:shape>
          <o:OLEObject Type="Embed" ProgID="Equation.DSMT4" ShapeID="_x0000_i1041" DrawAspect="Content" ObjectID="_1392351289" r:id="rId38"/>
        </w:object>
      </w:r>
      <w:r w:rsidRPr="00197412">
        <w:rPr>
          <w:rFonts w:cs="Arial"/>
        </w:rPr>
        <w:t xml:space="preserve">. Use a method involving a dot product to determine the position vector of A so </w:t>
      </w:r>
    </w:p>
    <w:p w14:paraId="3AB3044E" w14:textId="20EEF56E" w:rsidR="00ED0385" w:rsidRPr="00197412" w:rsidRDefault="00ED0385" w:rsidP="00ED0385">
      <w:pPr>
        <w:pStyle w:val="PartA"/>
        <w:tabs>
          <w:tab w:val="left" w:pos="8640"/>
        </w:tabs>
        <w:rPr>
          <w:rFonts w:cs="Arial"/>
        </w:rPr>
      </w:pPr>
      <w:r w:rsidRPr="00197412">
        <w:rPr>
          <w:rFonts w:cs="Arial"/>
        </w:rPr>
        <w:t>that the distance from A to B is a minimum.</w:t>
      </w:r>
      <w:r w:rsidRPr="00197412">
        <w:rPr>
          <w:rFonts w:cs="Arial"/>
        </w:rPr>
        <w:tab/>
        <w:t>[6]</w:t>
      </w:r>
    </w:p>
    <w:p w14:paraId="00B8F26A" w14:textId="77777777" w:rsidR="00ED0385" w:rsidRPr="00197412" w:rsidRDefault="00ED0385" w:rsidP="00ED0385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9D5C68" w:rsidRPr="00197412" w14:paraId="7A1E6CAA" w14:textId="77777777" w:rsidTr="009D5C68">
        <w:tc>
          <w:tcPr>
            <w:tcW w:w="9242" w:type="dxa"/>
          </w:tcPr>
          <w:p w14:paraId="7C3BA0D4" w14:textId="34F82F4C" w:rsidR="009D5C68" w:rsidRPr="00197412" w:rsidRDefault="009D5C68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34"/>
              </w:rPr>
              <w:object w:dxaOrig="3480" w:dyaOrig="780" w14:anchorId="715DF159">
                <v:shape id="_x0000_i1042" type="#_x0000_t75" style="width:174pt;height:39.35pt" o:ole="">
                  <v:imagedata r:id="rId39" o:title=""/>
                </v:shape>
                <o:OLEObject Type="Embed" ProgID="Equation.3" ShapeID="_x0000_i1042" DrawAspect="Content" ObjectID="_1392351290" r:id="rId40"/>
              </w:object>
            </w:r>
          </w:p>
          <w:p w14:paraId="1695D496" w14:textId="77777777" w:rsidR="009D5C68" w:rsidRPr="00197412" w:rsidRDefault="009D5C68" w:rsidP="00ED0385">
            <w:pPr>
              <w:rPr>
                <w:rFonts w:ascii="Arial" w:hAnsi="Arial" w:cs="Arial"/>
              </w:rPr>
            </w:pPr>
          </w:p>
          <w:p w14:paraId="07850359" w14:textId="5C735DE1" w:rsidR="009D5C68" w:rsidRPr="00197412" w:rsidRDefault="009D5C68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5187A11A">
                <v:shape id="_x0000_i1043" type="#_x0000_t75" style="width:16pt;height:10pt" o:ole="">
                  <v:imagedata r:id="rId41" o:title=""/>
                </v:shape>
                <o:OLEObject Type="Embed" ProgID="Equation.3" ShapeID="_x0000_i1043" DrawAspect="Content" ObjectID="_1392351291" r:id="rId42"/>
              </w:object>
            </w:r>
            <w:r w:rsidRPr="00197412">
              <w:rPr>
                <w:rFonts w:ascii="Arial" w:hAnsi="Arial" w:cs="Arial"/>
              </w:rPr>
              <w:t xml:space="preserve">        </w:t>
            </w:r>
            <w:r w:rsidRPr="00197412">
              <w:rPr>
                <w:rFonts w:ascii="Arial" w:hAnsi="Arial" w:cs="Arial"/>
                <w:position w:val="-34"/>
              </w:rPr>
              <w:object w:dxaOrig="1680" w:dyaOrig="780" w14:anchorId="632E26E8">
                <v:shape id="_x0000_i1044" type="#_x0000_t75" style="width:84pt;height:39.35pt" o:ole="">
                  <v:imagedata r:id="rId43" o:title=""/>
                </v:shape>
                <o:OLEObject Type="Embed" ProgID="Equation.3" ShapeID="_x0000_i1044" DrawAspect="Content" ObjectID="_1392351292" r:id="rId44"/>
              </w:object>
            </w:r>
            <w:r w:rsidR="005972E9" w:rsidRPr="00197412">
              <w:rPr>
                <w:rFonts w:ascii="Arial" w:hAnsi="Arial" w:cs="Arial"/>
              </w:rPr>
              <w:t xml:space="preserve">                               </w:t>
            </w:r>
            <w:r w:rsidR="005972E9" w:rsidRPr="00197412">
              <w:rPr>
                <w:rFonts w:ascii="Arial" w:hAnsi="Arial" w:cs="Arial"/>
                <w:color w:val="FF0000"/>
              </w:rPr>
              <w:t>(1)</w:t>
            </w:r>
          </w:p>
          <w:p w14:paraId="5BD607FF" w14:textId="77777777" w:rsidR="009D5C68" w:rsidRPr="00197412" w:rsidRDefault="009D5C68" w:rsidP="00ED0385">
            <w:pPr>
              <w:rPr>
                <w:rFonts w:ascii="Arial" w:hAnsi="Arial" w:cs="Arial"/>
              </w:rPr>
            </w:pPr>
          </w:p>
          <w:p w14:paraId="3CFDA810" w14:textId="77777777" w:rsidR="009D5C68" w:rsidRPr="00197412" w:rsidRDefault="009D5C68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>At point of closest approach</w:t>
            </w:r>
          </w:p>
          <w:p w14:paraId="6A255343" w14:textId="77777777" w:rsidR="009D5C68" w:rsidRPr="00197412" w:rsidRDefault="009D5C68" w:rsidP="00ED0385">
            <w:pPr>
              <w:rPr>
                <w:rFonts w:ascii="Arial" w:hAnsi="Arial" w:cs="Arial"/>
              </w:rPr>
            </w:pPr>
          </w:p>
          <w:p w14:paraId="303B370D" w14:textId="3A55E7DD" w:rsidR="009D5C68" w:rsidRPr="00197412" w:rsidRDefault="005972E9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34"/>
              </w:rPr>
              <w:object w:dxaOrig="2700" w:dyaOrig="780" w14:anchorId="029D9600">
                <v:shape id="_x0000_i1045" type="#_x0000_t75" style="width:135.35pt;height:39.35pt" o:ole="">
                  <v:imagedata r:id="rId45" o:title=""/>
                </v:shape>
                <o:OLEObject Type="Embed" ProgID="Equation.3" ShapeID="_x0000_i1045" DrawAspect="Content" ObjectID="_1392351293" r:id="rId46"/>
              </w:object>
            </w:r>
            <w:r w:rsidRPr="00197412">
              <w:rPr>
                <w:rFonts w:ascii="Arial" w:hAnsi="Arial" w:cs="Arial"/>
              </w:rPr>
              <w:t xml:space="preserve">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22B270E2" w14:textId="77777777" w:rsidR="005972E9" w:rsidRPr="00197412" w:rsidRDefault="005972E9" w:rsidP="00ED0385">
            <w:pPr>
              <w:rPr>
                <w:rFonts w:ascii="Arial" w:hAnsi="Arial" w:cs="Arial"/>
              </w:rPr>
            </w:pPr>
          </w:p>
          <w:p w14:paraId="32A149F8" w14:textId="61697F16" w:rsidR="005972E9" w:rsidRPr="00197412" w:rsidRDefault="005972E9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1A3E7DBA">
                <v:shape id="_x0000_i1046" type="#_x0000_t75" style="width:16pt;height:10pt" o:ole="">
                  <v:imagedata r:id="rId47" o:title=""/>
                </v:shape>
                <o:OLEObject Type="Embed" ProgID="Equation.3" ShapeID="_x0000_i1046" DrawAspect="Content" ObjectID="_1392351294" r:id="rId48"/>
              </w:object>
            </w:r>
            <w:r w:rsidRPr="00197412">
              <w:rPr>
                <w:rFonts w:ascii="Arial" w:hAnsi="Arial" w:cs="Arial"/>
              </w:rPr>
              <w:t xml:space="preserve">       </w:t>
            </w:r>
            <w:r w:rsidRPr="00197412">
              <w:rPr>
                <w:rFonts w:ascii="Arial" w:hAnsi="Arial" w:cs="Arial"/>
                <w:position w:val="-6"/>
              </w:rPr>
              <w:object w:dxaOrig="1700" w:dyaOrig="280" w14:anchorId="73254301">
                <v:shape id="_x0000_i1047" type="#_x0000_t75" style="width:85.35pt;height:14pt" o:ole="">
                  <v:imagedata r:id="rId49" o:title=""/>
                </v:shape>
                <o:OLEObject Type="Embed" ProgID="Equation.3" ShapeID="_x0000_i1047" DrawAspect="Content" ObjectID="_1392351295" r:id="rId50"/>
              </w:object>
            </w:r>
            <w:r w:rsidRPr="00197412">
              <w:rPr>
                <w:rFonts w:ascii="Arial" w:hAnsi="Arial" w:cs="Arial"/>
              </w:rPr>
              <w:t xml:space="preserve">  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47CAB214" w14:textId="77777777" w:rsidR="005972E9" w:rsidRPr="00197412" w:rsidRDefault="005972E9" w:rsidP="00ED0385">
            <w:pPr>
              <w:rPr>
                <w:rFonts w:ascii="Arial" w:hAnsi="Arial" w:cs="Arial"/>
              </w:rPr>
            </w:pPr>
          </w:p>
          <w:p w14:paraId="7CC2ECDB" w14:textId="77420C7A" w:rsidR="005972E9" w:rsidRPr="00197412" w:rsidRDefault="005972E9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5D059673">
                <v:shape id="_x0000_i1048" type="#_x0000_t75" style="width:16pt;height:10pt" o:ole="">
                  <v:imagedata r:id="rId51" o:title=""/>
                </v:shape>
                <o:OLEObject Type="Embed" ProgID="Equation.3" ShapeID="_x0000_i1048" DrawAspect="Content" ObjectID="_1392351296" r:id="rId52"/>
              </w:object>
            </w:r>
            <w:r w:rsidRPr="00197412">
              <w:rPr>
                <w:rFonts w:ascii="Arial" w:hAnsi="Arial" w:cs="Arial"/>
              </w:rPr>
              <w:t xml:space="preserve">        </w:t>
            </w:r>
            <w:r w:rsidRPr="00197412">
              <w:rPr>
                <w:rFonts w:ascii="Arial" w:hAnsi="Arial" w:cs="Arial"/>
                <w:position w:val="-6"/>
              </w:rPr>
              <w:object w:dxaOrig="580" w:dyaOrig="280" w14:anchorId="4162AA01">
                <v:shape id="_x0000_i1049" type="#_x0000_t75" style="width:29.35pt;height:14pt" o:ole="">
                  <v:imagedata r:id="rId53" o:title=""/>
                </v:shape>
                <o:OLEObject Type="Embed" ProgID="Equation.3" ShapeID="_x0000_i1049" DrawAspect="Content" ObjectID="_1392351297" r:id="rId54"/>
              </w:object>
            </w:r>
            <w:r w:rsidRPr="00197412">
              <w:rPr>
                <w:rFonts w:ascii="Arial" w:hAnsi="Arial" w:cs="Arial"/>
              </w:rPr>
              <w:t xml:space="preserve">                   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6225C6C8" w14:textId="77777777" w:rsidR="005972E9" w:rsidRPr="00197412" w:rsidRDefault="005972E9" w:rsidP="00ED0385">
            <w:pPr>
              <w:rPr>
                <w:rFonts w:ascii="Arial" w:hAnsi="Arial" w:cs="Arial"/>
              </w:rPr>
            </w:pPr>
          </w:p>
          <w:p w14:paraId="5E47E25D" w14:textId="4AD97076" w:rsidR="005972E9" w:rsidRPr="00197412" w:rsidRDefault="005972E9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5B53C130">
                <v:shape id="_x0000_i1050" type="#_x0000_t75" style="width:16pt;height:10pt" o:ole="">
                  <v:imagedata r:id="rId55" o:title=""/>
                </v:shape>
                <o:OLEObject Type="Embed" ProgID="Equation.3" ShapeID="_x0000_i1050" DrawAspect="Content" ObjectID="_1392351298" r:id="rId56"/>
              </w:object>
            </w:r>
            <w:r w:rsidRPr="00197412">
              <w:rPr>
                <w:rFonts w:ascii="Arial" w:hAnsi="Arial" w:cs="Arial"/>
              </w:rPr>
              <w:t xml:space="preserve">        </w:t>
            </w:r>
            <w:r w:rsidRPr="00197412">
              <w:rPr>
                <w:rFonts w:ascii="Arial" w:hAnsi="Arial" w:cs="Arial"/>
                <w:position w:val="-34"/>
              </w:rPr>
              <w:object w:dxaOrig="2540" w:dyaOrig="780" w14:anchorId="3D8FA5D3">
                <v:shape id="_x0000_i1051" type="#_x0000_t75" style="width:127.35pt;height:39.35pt" o:ole="">
                  <v:imagedata r:id="rId57" o:title=""/>
                </v:shape>
                <o:OLEObject Type="Embed" ProgID="Equation.3" ShapeID="_x0000_i1051" DrawAspect="Content" ObjectID="_1392351299" r:id="rId58"/>
              </w:object>
            </w:r>
          </w:p>
          <w:p w14:paraId="3BE59457" w14:textId="3B5DE257" w:rsidR="005972E9" w:rsidRPr="00197412" w:rsidRDefault="005972E9" w:rsidP="00ED0385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 xml:space="preserve">                           </w:t>
            </w:r>
            <w:r w:rsidRPr="00197412">
              <w:rPr>
                <w:rFonts w:ascii="Arial" w:hAnsi="Arial" w:cs="Arial"/>
                <w:color w:val="FF0000"/>
              </w:rPr>
              <w:t>(1)                    (1)</w:t>
            </w:r>
          </w:p>
          <w:p w14:paraId="2C8EB765" w14:textId="77777777" w:rsidR="009D5C68" w:rsidRPr="00197412" w:rsidRDefault="009D5C68" w:rsidP="00ED0385">
            <w:pPr>
              <w:rPr>
                <w:rFonts w:ascii="Arial" w:hAnsi="Arial" w:cs="Arial"/>
              </w:rPr>
            </w:pPr>
          </w:p>
        </w:tc>
      </w:tr>
    </w:tbl>
    <w:p w14:paraId="7F42599C" w14:textId="77777777" w:rsidR="009D5C68" w:rsidRPr="00197412" w:rsidRDefault="009D5C68" w:rsidP="00ED0385">
      <w:pPr>
        <w:rPr>
          <w:rFonts w:ascii="Arial" w:hAnsi="Arial" w:cs="Arial"/>
        </w:rPr>
      </w:pPr>
    </w:p>
    <w:p w14:paraId="0A4A50E2" w14:textId="77777777" w:rsidR="00ED0385" w:rsidRPr="00197412" w:rsidRDefault="00ED0385" w:rsidP="00ED0385">
      <w:pPr>
        <w:rPr>
          <w:rFonts w:ascii="Arial" w:hAnsi="Arial" w:cs="Arial"/>
        </w:rPr>
      </w:pPr>
    </w:p>
    <w:p w14:paraId="600DB25C" w14:textId="77777777" w:rsidR="00ED0385" w:rsidRPr="00197412" w:rsidRDefault="00ED0385" w:rsidP="00ED0385">
      <w:pPr>
        <w:rPr>
          <w:rFonts w:ascii="Arial" w:hAnsi="Arial" w:cs="Arial"/>
        </w:rPr>
      </w:pPr>
    </w:p>
    <w:p w14:paraId="08805F79" w14:textId="77777777" w:rsidR="00ED0385" w:rsidRPr="00197412" w:rsidRDefault="00ED0385" w:rsidP="00ED0385">
      <w:pPr>
        <w:rPr>
          <w:rFonts w:ascii="Arial" w:hAnsi="Arial" w:cs="Arial"/>
        </w:rPr>
      </w:pPr>
    </w:p>
    <w:p w14:paraId="3FDB5596" w14:textId="77777777" w:rsidR="00ED0385" w:rsidRPr="00197412" w:rsidRDefault="00ED0385" w:rsidP="00ED0385">
      <w:pPr>
        <w:rPr>
          <w:rFonts w:ascii="Arial" w:hAnsi="Arial" w:cs="Arial"/>
        </w:rPr>
      </w:pPr>
    </w:p>
    <w:p w14:paraId="5C6F30E9" w14:textId="77777777" w:rsidR="00ED0385" w:rsidRPr="00197412" w:rsidRDefault="00ED0385" w:rsidP="00ED0385">
      <w:pPr>
        <w:rPr>
          <w:rFonts w:ascii="Arial" w:hAnsi="Arial" w:cs="Arial"/>
        </w:rPr>
      </w:pPr>
    </w:p>
    <w:p w14:paraId="30B4372F" w14:textId="77777777" w:rsidR="00ED0385" w:rsidRPr="00197412" w:rsidRDefault="00ED0385" w:rsidP="00ED0385">
      <w:pPr>
        <w:rPr>
          <w:rFonts w:ascii="Arial" w:hAnsi="Arial" w:cs="Arial"/>
        </w:rPr>
      </w:pPr>
    </w:p>
    <w:p w14:paraId="0CB5C611" w14:textId="77777777" w:rsidR="00ED0385" w:rsidRPr="00197412" w:rsidRDefault="00ED0385" w:rsidP="00ED0385">
      <w:pPr>
        <w:rPr>
          <w:rFonts w:ascii="Arial" w:hAnsi="Arial" w:cs="Arial"/>
        </w:rPr>
      </w:pPr>
    </w:p>
    <w:p w14:paraId="347C324C" w14:textId="77777777" w:rsidR="00ED0385" w:rsidRPr="00197412" w:rsidRDefault="00ED0385" w:rsidP="00ED0385">
      <w:pPr>
        <w:rPr>
          <w:rFonts w:ascii="Arial" w:hAnsi="Arial" w:cs="Arial"/>
        </w:rPr>
      </w:pPr>
    </w:p>
    <w:p w14:paraId="1BA26953" w14:textId="77777777" w:rsidR="00ED0385" w:rsidRPr="00197412" w:rsidRDefault="00ED0385" w:rsidP="00ED0385">
      <w:pPr>
        <w:rPr>
          <w:rFonts w:ascii="Arial" w:hAnsi="Arial" w:cs="Arial"/>
        </w:rPr>
      </w:pPr>
    </w:p>
    <w:p w14:paraId="40AF5537" w14:textId="77777777" w:rsidR="00ED0385" w:rsidRPr="00197412" w:rsidRDefault="00ED0385" w:rsidP="00ED0385">
      <w:pPr>
        <w:rPr>
          <w:rFonts w:ascii="Arial" w:hAnsi="Arial" w:cs="Arial"/>
        </w:rPr>
      </w:pPr>
    </w:p>
    <w:p w14:paraId="0F1ACED8" w14:textId="77777777" w:rsidR="00ED0385" w:rsidRPr="00197412" w:rsidRDefault="00ED0385" w:rsidP="00ED0385">
      <w:pPr>
        <w:rPr>
          <w:rFonts w:ascii="Arial" w:hAnsi="Arial" w:cs="Arial"/>
        </w:rPr>
      </w:pPr>
    </w:p>
    <w:p w14:paraId="5255838E" w14:textId="77777777" w:rsidR="00ED0385" w:rsidRPr="00197412" w:rsidRDefault="00ED0385" w:rsidP="00221B1B">
      <w:pPr>
        <w:pStyle w:val="Question"/>
        <w:rPr>
          <w:rFonts w:eastAsiaTheme="minorHAnsi"/>
          <w:b w:val="0"/>
          <w:lang w:eastAsia="en-US"/>
        </w:rPr>
      </w:pPr>
    </w:p>
    <w:p w14:paraId="46E317A2" w14:textId="77777777" w:rsidR="00606B97" w:rsidRPr="00197412" w:rsidRDefault="00606B97" w:rsidP="00221B1B">
      <w:pPr>
        <w:pStyle w:val="Question"/>
        <w:rPr>
          <w:b w:val="0"/>
        </w:rPr>
      </w:pPr>
    </w:p>
    <w:p w14:paraId="6EB33B96" w14:textId="7A995822" w:rsidR="00B21908" w:rsidRPr="00197412" w:rsidRDefault="00B21908" w:rsidP="00E3391C">
      <w:pPr>
        <w:ind w:left="720" w:hanging="720"/>
        <w:rPr>
          <w:rFonts w:ascii="Arial" w:hAnsi="Arial" w:cs="Arial"/>
          <w:b/>
        </w:rPr>
      </w:pPr>
      <w:r w:rsidRPr="00197412">
        <w:rPr>
          <w:rFonts w:ascii="Arial" w:hAnsi="Arial" w:cs="Arial"/>
          <w:b/>
          <w:lang w:val="en-US"/>
        </w:rPr>
        <w:t>Question 3</w:t>
      </w:r>
      <w:r w:rsidR="008964CC" w:rsidRPr="00197412">
        <w:rPr>
          <w:rFonts w:ascii="Arial" w:hAnsi="Arial" w:cs="Arial"/>
          <w:b/>
          <w:lang w:val="en-US"/>
        </w:rPr>
        <w:t xml:space="preserve">  </w:t>
      </w:r>
      <w:r w:rsidR="008964CC" w:rsidRPr="00197412">
        <w:rPr>
          <w:rFonts w:ascii="Arial" w:hAnsi="Arial" w:cs="Arial"/>
          <w:b/>
        </w:rPr>
        <w:t xml:space="preserve"> </w:t>
      </w:r>
      <w:r w:rsidR="003841FE" w:rsidRPr="00197412">
        <w:rPr>
          <w:rFonts w:ascii="Arial" w:hAnsi="Arial" w:cs="Arial"/>
          <w:b/>
        </w:rPr>
        <w:tab/>
      </w:r>
      <w:r w:rsidR="008964CC" w:rsidRPr="00197412">
        <w:rPr>
          <w:rFonts w:ascii="Arial" w:hAnsi="Arial" w:cs="Arial"/>
          <w:b/>
        </w:rPr>
        <w:t>[</w:t>
      </w:r>
      <w:r w:rsidR="003F28AA" w:rsidRPr="00197412">
        <w:rPr>
          <w:rFonts w:ascii="Arial" w:hAnsi="Arial" w:cs="Arial"/>
          <w:b/>
        </w:rPr>
        <w:t>4</w:t>
      </w:r>
      <w:r w:rsidR="008964CC" w:rsidRPr="00197412">
        <w:rPr>
          <w:rFonts w:ascii="Arial" w:hAnsi="Arial" w:cs="Arial"/>
          <w:b/>
        </w:rPr>
        <w:t xml:space="preserve"> marks]</w:t>
      </w:r>
    </w:p>
    <w:p w14:paraId="73448BA0" w14:textId="77777777" w:rsidR="00606B97" w:rsidRPr="00197412" w:rsidRDefault="002B06C4" w:rsidP="003F28AA">
      <w:pPr>
        <w:ind w:left="720" w:hanging="720"/>
        <w:rPr>
          <w:rFonts w:ascii="Arial" w:hAnsi="Arial" w:cs="Arial"/>
        </w:rPr>
      </w:pPr>
      <w:r w:rsidRPr="00197412">
        <w:rPr>
          <w:rFonts w:ascii="Arial" w:hAnsi="Arial" w:cs="Arial"/>
        </w:rPr>
        <w:t xml:space="preserve">Point </w:t>
      </w:r>
      <w:r w:rsidRPr="00197412">
        <w:rPr>
          <w:rFonts w:ascii="Arial" w:hAnsi="Arial" w:cs="Arial"/>
          <w:position w:val="-4"/>
        </w:rPr>
        <w:object w:dxaOrig="240" w:dyaOrig="240" w14:anchorId="12582F18">
          <v:shape id="_x0000_i1052" type="#_x0000_t75" style="width:12pt;height:12pt" o:ole="">
            <v:imagedata r:id="rId59" o:title=""/>
          </v:shape>
          <o:OLEObject Type="Embed" ProgID="Equation.3" ShapeID="_x0000_i1052" DrawAspect="Content" ObjectID="_1392351300" r:id="rId60"/>
        </w:object>
      </w:r>
      <w:r w:rsidRPr="00197412">
        <w:rPr>
          <w:rFonts w:ascii="Arial" w:hAnsi="Arial" w:cs="Arial"/>
        </w:rPr>
        <w:t xml:space="preserve"> has position vector </w:t>
      </w:r>
      <w:r w:rsidRPr="00197412">
        <w:rPr>
          <w:rFonts w:ascii="Arial" w:hAnsi="Arial" w:cs="Arial"/>
          <w:position w:val="-52"/>
        </w:rPr>
        <w:object w:dxaOrig="640" w:dyaOrig="1160" w14:anchorId="6FD99507">
          <v:shape id="_x0000_i1053" type="#_x0000_t75" style="width:32pt;height:58pt" o:ole="">
            <v:imagedata r:id="rId61" o:title=""/>
          </v:shape>
          <o:OLEObject Type="Embed" ProgID="Equation.3" ShapeID="_x0000_i1053" DrawAspect="Content" ObjectID="_1392351301" r:id="rId62"/>
        </w:object>
      </w:r>
      <w:r w:rsidRPr="00197412">
        <w:rPr>
          <w:rFonts w:ascii="Arial" w:hAnsi="Arial" w:cs="Arial"/>
        </w:rPr>
        <w:t xml:space="preserve"> and point</w:t>
      </w:r>
      <w:r w:rsidR="003F28AA" w:rsidRPr="00197412">
        <w:rPr>
          <w:rFonts w:ascii="Arial" w:hAnsi="Arial" w:cs="Arial"/>
        </w:rPr>
        <w:t xml:space="preserve"> </w:t>
      </w:r>
      <w:r w:rsidR="003F28AA" w:rsidRPr="00197412">
        <w:rPr>
          <w:rFonts w:ascii="Arial" w:hAnsi="Arial" w:cs="Arial"/>
          <w:position w:val="-4"/>
        </w:rPr>
        <w:object w:dxaOrig="240" w:dyaOrig="240" w14:anchorId="36D447F9">
          <v:shape id="_x0000_i1054" type="#_x0000_t75" style="width:12pt;height:12pt" o:ole="">
            <v:imagedata r:id="rId63" o:title=""/>
          </v:shape>
          <o:OLEObject Type="Embed" ProgID="Equation.3" ShapeID="_x0000_i1054" DrawAspect="Content" ObjectID="_1392351302" r:id="rId64"/>
        </w:object>
      </w:r>
      <w:r w:rsidR="003F28AA" w:rsidRPr="00197412">
        <w:rPr>
          <w:rFonts w:ascii="Arial" w:hAnsi="Arial" w:cs="Arial"/>
        </w:rPr>
        <w:t xml:space="preserve"> has position vector </w:t>
      </w:r>
      <w:r w:rsidR="003F28AA" w:rsidRPr="00197412">
        <w:rPr>
          <w:rFonts w:ascii="Arial" w:hAnsi="Arial" w:cs="Arial"/>
          <w:position w:val="-52"/>
        </w:rPr>
        <w:object w:dxaOrig="760" w:dyaOrig="1160" w14:anchorId="4369C25E">
          <v:shape id="_x0000_i1055" type="#_x0000_t75" style="width:38pt;height:58pt" o:ole="">
            <v:imagedata r:id="rId65" o:title=""/>
          </v:shape>
          <o:OLEObject Type="Embed" ProgID="Equation.3" ShapeID="_x0000_i1055" DrawAspect="Content" ObjectID="_1392351303" r:id="rId66"/>
        </w:object>
      </w:r>
      <w:r w:rsidR="00606B97" w:rsidRPr="00197412">
        <w:rPr>
          <w:rFonts w:ascii="Arial" w:hAnsi="Arial" w:cs="Arial"/>
        </w:rPr>
        <w:t xml:space="preserve">.  Find the </w:t>
      </w:r>
    </w:p>
    <w:p w14:paraId="2AEEC917" w14:textId="2B62D8ED" w:rsidR="002B06C4" w:rsidRPr="00197412" w:rsidRDefault="00606B97" w:rsidP="00606B97">
      <w:pPr>
        <w:ind w:left="720" w:hanging="720"/>
        <w:rPr>
          <w:rFonts w:ascii="Arial" w:hAnsi="Arial" w:cs="Arial"/>
        </w:rPr>
      </w:pPr>
      <w:proofErr w:type="gramStart"/>
      <w:r w:rsidRPr="00197412">
        <w:rPr>
          <w:rFonts w:ascii="Arial" w:hAnsi="Arial" w:cs="Arial"/>
        </w:rPr>
        <w:t>p</w:t>
      </w:r>
      <w:r w:rsidR="003F28AA" w:rsidRPr="00197412">
        <w:rPr>
          <w:rFonts w:ascii="Arial" w:hAnsi="Arial" w:cs="Arial"/>
        </w:rPr>
        <w:t>osition</w:t>
      </w:r>
      <w:proofErr w:type="gramEnd"/>
      <w:r w:rsidRPr="00197412">
        <w:rPr>
          <w:rFonts w:ascii="Arial" w:hAnsi="Arial" w:cs="Arial"/>
        </w:rPr>
        <w:t xml:space="preserve"> </w:t>
      </w:r>
      <w:r w:rsidR="001E6278" w:rsidRPr="00197412">
        <w:rPr>
          <w:rFonts w:ascii="Arial" w:hAnsi="Arial" w:cs="Arial"/>
        </w:rPr>
        <w:t>v</w:t>
      </w:r>
      <w:r w:rsidR="003F28AA" w:rsidRPr="00197412">
        <w:rPr>
          <w:rFonts w:ascii="Arial" w:hAnsi="Arial" w:cs="Arial"/>
        </w:rPr>
        <w:t xml:space="preserve">ector of the point </w:t>
      </w:r>
      <w:r w:rsidR="003F28AA" w:rsidRPr="00197412">
        <w:rPr>
          <w:rFonts w:ascii="Arial" w:hAnsi="Arial" w:cs="Arial"/>
          <w:position w:val="-4"/>
        </w:rPr>
        <w:object w:dxaOrig="240" w:dyaOrig="240" w14:anchorId="34B2F689">
          <v:shape id="_x0000_i1056" type="#_x0000_t75" style="width:12pt;height:12pt" o:ole="">
            <v:imagedata r:id="rId67" o:title=""/>
          </v:shape>
          <o:OLEObject Type="Embed" ProgID="Equation.3" ShapeID="_x0000_i1056" DrawAspect="Content" ObjectID="_1392351304" r:id="rId68"/>
        </w:object>
      </w:r>
      <w:r w:rsidR="003F28AA" w:rsidRPr="00197412">
        <w:rPr>
          <w:rFonts w:ascii="Arial" w:hAnsi="Arial" w:cs="Arial"/>
        </w:rPr>
        <w:t xml:space="preserve"> that divides </w:t>
      </w:r>
      <w:r w:rsidR="003F28AA" w:rsidRPr="00197412">
        <w:rPr>
          <w:rFonts w:ascii="Arial" w:hAnsi="Arial" w:cs="Arial"/>
          <w:position w:val="-4"/>
        </w:rPr>
        <w:object w:dxaOrig="380" w:dyaOrig="240" w14:anchorId="13C64019">
          <v:shape id="_x0000_i1057" type="#_x0000_t75" style="width:19.35pt;height:12pt" o:ole="">
            <v:imagedata r:id="rId69" o:title=""/>
          </v:shape>
          <o:OLEObject Type="Embed" ProgID="Equation.3" ShapeID="_x0000_i1057" DrawAspect="Content" ObjectID="_1392351305" r:id="rId70"/>
        </w:object>
      </w:r>
      <w:r w:rsidR="003F28AA" w:rsidRPr="00197412">
        <w:rPr>
          <w:rFonts w:ascii="Arial" w:hAnsi="Arial" w:cs="Arial"/>
        </w:rPr>
        <w:t xml:space="preserve"> internally in the ratio </w:t>
      </w:r>
      <w:r w:rsidR="003F28AA" w:rsidRPr="00197412">
        <w:rPr>
          <w:rFonts w:ascii="Arial" w:hAnsi="Arial" w:cs="Arial"/>
          <w:position w:val="-6"/>
        </w:rPr>
        <w:object w:dxaOrig="440" w:dyaOrig="260" w14:anchorId="71EC2E7D">
          <v:shape id="_x0000_i1058" type="#_x0000_t75" style="width:22pt;height:13.35pt" o:ole="">
            <v:imagedata r:id="rId71" o:title=""/>
          </v:shape>
          <o:OLEObject Type="Embed" ProgID="Equation.3" ShapeID="_x0000_i1058" DrawAspect="Content" ObjectID="_1392351306" r:id="rId72"/>
        </w:object>
      </w:r>
      <w:r w:rsidR="003F28AA" w:rsidRPr="00197412">
        <w:rPr>
          <w:rFonts w:ascii="Arial" w:hAnsi="Arial" w:cs="Arial"/>
        </w:rPr>
        <w:t xml:space="preserve">.  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522"/>
      </w:tblGrid>
      <w:tr w:rsidR="00606B97" w:rsidRPr="00197412" w14:paraId="324C3D4F" w14:textId="77777777" w:rsidTr="00606B97">
        <w:tc>
          <w:tcPr>
            <w:tcW w:w="9242" w:type="dxa"/>
          </w:tcPr>
          <w:p w14:paraId="31D8DC50" w14:textId="77777777" w:rsidR="00606B97" w:rsidRPr="00197412" w:rsidRDefault="00606B97" w:rsidP="00E3391C">
            <w:pPr>
              <w:rPr>
                <w:rFonts w:ascii="Arial" w:hAnsi="Arial" w:cs="Arial"/>
              </w:rPr>
            </w:pPr>
          </w:p>
          <w:p w14:paraId="6788B004" w14:textId="3A5DA06C" w:rsidR="00606B97" w:rsidRPr="00197412" w:rsidRDefault="00606B97" w:rsidP="00E3391C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52"/>
              </w:rPr>
              <w:object w:dxaOrig="3100" w:dyaOrig="1160" w14:anchorId="2C2C7881">
                <v:shape id="_x0000_i1059" type="#_x0000_t75" style="width:155.35pt;height:58pt" o:ole="">
                  <v:imagedata r:id="rId73" o:title=""/>
                </v:shape>
                <o:OLEObject Type="Embed" ProgID="Equation.3" ShapeID="_x0000_i1059" DrawAspect="Content" ObjectID="_1392351307" r:id="rId74"/>
              </w:object>
            </w:r>
            <w:r w:rsidRPr="00197412">
              <w:rPr>
                <w:rFonts w:ascii="Arial" w:hAnsi="Arial" w:cs="Arial"/>
              </w:rPr>
              <w:t xml:space="preserve">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45B66104" w14:textId="77777777" w:rsidR="00606B97" w:rsidRPr="00197412" w:rsidRDefault="00606B97" w:rsidP="00E3391C">
            <w:pPr>
              <w:rPr>
                <w:rFonts w:ascii="Arial" w:hAnsi="Arial" w:cs="Arial"/>
              </w:rPr>
            </w:pPr>
          </w:p>
          <w:p w14:paraId="00B4B05F" w14:textId="16E7FA36" w:rsidR="00606B97" w:rsidRPr="00197412" w:rsidRDefault="00606B97" w:rsidP="00E3391C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52"/>
              </w:rPr>
              <w:object w:dxaOrig="2520" w:dyaOrig="1160" w14:anchorId="38841AF5">
                <v:shape id="_x0000_i1060" type="#_x0000_t75" style="width:126pt;height:58pt" o:ole="">
                  <v:imagedata r:id="rId75" o:title=""/>
                </v:shape>
                <o:OLEObject Type="Embed" ProgID="Equation.3" ShapeID="_x0000_i1060" DrawAspect="Content" ObjectID="_1392351308" r:id="rId76"/>
              </w:object>
            </w:r>
            <w:r w:rsidRPr="00197412">
              <w:rPr>
                <w:rFonts w:ascii="Arial" w:hAnsi="Arial" w:cs="Arial"/>
              </w:rPr>
              <w:t xml:space="preserve">         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20DB53C9" w14:textId="77777777" w:rsidR="00606B97" w:rsidRPr="00197412" w:rsidRDefault="00606B97" w:rsidP="00E3391C">
            <w:pPr>
              <w:rPr>
                <w:rFonts w:ascii="Arial" w:hAnsi="Arial" w:cs="Arial"/>
              </w:rPr>
            </w:pPr>
          </w:p>
          <w:p w14:paraId="192A0FAD" w14:textId="503B9058" w:rsidR="00606B97" w:rsidRPr="00197412" w:rsidRDefault="00606B97" w:rsidP="00E3391C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52"/>
              </w:rPr>
              <w:object w:dxaOrig="3920" w:dyaOrig="1160" w14:anchorId="3DF08C1A">
                <v:shape id="_x0000_i1061" type="#_x0000_t75" style="width:196pt;height:58pt" o:ole="">
                  <v:imagedata r:id="rId77" o:title=""/>
                </v:shape>
                <o:OLEObject Type="Embed" ProgID="Equation.3" ShapeID="_x0000_i1061" DrawAspect="Content" ObjectID="_1392351309" r:id="rId78"/>
              </w:object>
            </w:r>
          </w:p>
          <w:p w14:paraId="5C76B9CA" w14:textId="30016D9E" w:rsidR="00606B97" w:rsidRPr="00197412" w:rsidRDefault="00606B97" w:rsidP="00E3391C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 xml:space="preserve">             </w:t>
            </w:r>
            <w:r w:rsidRPr="00197412">
              <w:rPr>
                <w:rFonts w:ascii="Arial" w:hAnsi="Arial" w:cs="Arial"/>
                <w:color w:val="FF0000"/>
              </w:rPr>
              <w:t>(1)                                       (1)</w:t>
            </w:r>
          </w:p>
          <w:p w14:paraId="01D58A2F" w14:textId="77777777" w:rsidR="00606B97" w:rsidRPr="00197412" w:rsidRDefault="00606B97" w:rsidP="00E3391C">
            <w:pPr>
              <w:rPr>
                <w:rFonts w:ascii="Arial" w:hAnsi="Arial" w:cs="Arial"/>
              </w:rPr>
            </w:pPr>
          </w:p>
          <w:p w14:paraId="5AEC3223" w14:textId="77777777" w:rsidR="00606B97" w:rsidRPr="00197412" w:rsidRDefault="00606B97" w:rsidP="00E3391C">
            <w:pPr>
              <w:rPr>
                <w:rFonts w:ascii="Arial" w:hAnsi="Arial" w:cs="Arial"/>
              </w:rPr>
            </w:pPr>
          </w:p>
        </w:tc>
      </w:tr>
    </w:tbl>
    <w:p w14:paraId="25A536E6" w14:textId="77777777" w:rsidR="002B06C4" w:rsidRPr="00197412" w:rsidRDefault="002B06C4" w:rsidP="00E3391C">
      <w:pPr>
        <w:ind w:left="720" w:hanging="720"/>
        <w:rPr>
          <w:rFonts w:ascii="Arial" w:hAnsi="Arial" w:cs="Arial"/>
        </w:rPr>
      </w:pPr>
    </w:p>
    <w:p w14:paraId="4E2FF152" w14:textId="67D7186B" w:rsidR="00ED0385" w:rsidRPr="00197412" w:rsidRDefault="00ED0385" w:rsidP="00E3391C">
      <w:pPr>
        <w:ind w:left="720" w:hanging="720"/>
        <w:rPr>
          <w:rFonts w:ascii="Arial" w:hAnsi="Arial" w:cs="Arial"/>
        </w:rPr>
      </w:pPr>
    </w:p>
    <w:p w14:paraId="2049B7F9" w14:textId="77777777" w:rsidR="00ED0385" w:rsidRPr="00197412" w:rsidRDefault="00ED0385" w:rsidP="00E3391C">
      <w:pPr>
        <w:ind w:left="720" w:hanging="720"/>
        <w:rPr>
          <w:rFonts w:ascii="Arial" w:hAnsi="Arial" w:cs="Arial"/>
        </w:rPr>
      </w:pPr>
    </w:p>
    <w:p w14:paraId="4723957C" w14:textId="77777777" w:rsidR="00ED0385" w:rsidRPr="00197412" w:rsidRDefault="00ED0385" w:rsidP="00E3391C">
      <w:pPr>
        <w:ind w:left="720" w:hanging="720"/>
        <w:rPr>
          <w:rFonts w:ascii="Arial" w:hAnsi="Arial" w:cs="Arial"/>
        </w:rPr>
      </w:pPr>
    </w:p>
    <w:p w14:paraId="602186F9" w14:textId="77777777" w:rsidR="00ED0385" w:rsidRPr="00197412" w:rsidRDefault="00ED0385" w:rsidP="00DC3F93">
      <w:pPr>
        <w:rPr>
          <w:rFonts w:ascii="Arial" w:hAnsi="Arial" w:cs="Arial"/>
        </w:rPr>
      </w:pPr>
    </w:p>
    <w:p w14:paraId="34F5BCE3" w14:textId="77777777" w:rsidR="00DC3F93" w:rsidRPr="00197412" w:rsidRDefault="00DC3F93" w:rsidP="00DC3F93">
      <w:pPr>
        <w:rPr>
          <w:rFonts w:ascii="Arial" w:hAnsi="Arial" w:cs="Arial"/>
        </w:rPr>
      </w:pPr>
    </w:p>
    <w:p w14:paraId="525C22A9" w14:textId="77777777" w:rsidR="00DC3F93" w:rsidRPr="00197412" w:rsidRDefault="00DC3F93" w:rsidP="00DC3F93">
      <w:pPr>
        <w:rPr>
          <w:rFonts w:ascii="Arial" w:hAnsi="Arial" w:cs="Arial"/>
        </w:rPr>
      </w:pPr>
    </w:p>
    <w:p w14:paraId="33AA9133" w14:textId="77777777" w:rsidR="00DC3F93" w:rsidRPr="00197412" w:rsidRDefault="00DC3F93" w:rsidP="00DC3F93">
      <w:pPr>
        <w:rPr>
          <w:rFonts w:ascii="Arial" w:hAnsi="Arial" w:cs="Arial"/>
        </w:rPr>
      </w:pPr>
    </w:p>
    <w:p w14:paraId="31912945" w14:textId="77777777" w:rsidR="00DC3F93" w:rsidRPr="00197412" w:rsidRDefault="00DC3F93" w:rsidP="00DC3F93">
      <w:pPr>
        <w:rPr>
          <w:rFonts w:ascii="Arial" w:hAnsi="Arial" w:cs="Arial"/>
        </w:rPr>
      </w:pPr>
    </w:p>
    <w:p w14:paraId="28E90A71" w14:textId="77777777" w:rsidR="00DC3F93" w:rsidRPr="00197412" w:rsidRDefault="00DC3F93" w:rsidP="00DC3F93">
      <w:pPr>
        <w:rPr>
          <w:rFonts w:ascii="Arial" w:hAnsi="Arial" w:cs="Arial"/>
        </w:rPr>
      </w:pPr>
    </w:p>
    <w:p w14:paraId="0F426ABE" w14:textId="77777777" w:rsidR="00DC3F93" w:rsidRPr="00197412" w:rsidRDefault="00DC3F93" w:rsidP="00DC3F93">
      <w:pPr>
        <w:rPr>
          <w:rFonts w:ascii="Arial" w:hAnsi="Arial" w:cs="Arial"/>
        </w:rPr>
      </w:pPr>
    </w:p>
    <w:p w14:paraId="0205BEC3" w14:textId="77777777" w:rsidR="00DC3F93" w:rsidRPr="00197412" w:rsidRDefault="00DC3F93" w:rsidP="00DC3F93">
      <w:pPr>
        <w:rPr>
          <w:rFonts w:ascii="Arial" w:hAnsi="Arial" w:cs="Arial"/>
        </w:rPr>
      </w:pPr>
    </w:p>
    <w:p w14:paraId="3173FA1C" w14:textId="77777777" w:rsidR="00DC3F93" w:rsidRPr="00197412" w:rsidRDefault="00DC3F93" w:rsidP="00DC3F93">
      <w:pPr>
        <w:rPr>
          <w:rFonts w:ascii="Arial" w:hAnsi="Arial" w:cs="Arial"/>
        </w:rPr>
      </w:pPr>
    </w:p>
    <w:p w14:paraId="0143F5F9" w14:textId="77777777" w:rsidR="00ED0385" w:rsidRPr="00197412" w:rsidRDefault="00ED0385" w:rsidP="00606B97">
      <w:pPr>
        <w:rPr>
          <w:rFonts w:ascii="Arial" w:hAnsi="Arial" w:cs="Arial"/>
          <w:lang w:val="en-US"/>
        </w:rPr>
      </w:pPr>
    </w:p>
    <w:p w14:paraId="254C80EB" w14:textId="7D24B327" w:rsidR="00221B1B" w:rsidRPr="00197412" w:rsidRDefault="004D5559" w:rsidP="00221B1B">
      <w:pPr>
        <w:pStyle w:val="Question"/>
      </w:pPr>
      <w:r w:rsidRPr="00197412">
        <w:lastRenderedPageBreak/>
        <w:t>Question 4</w:t>
      </w:r>
      <w:r w:rsidR="008964CC" w:rsidRPr="00197412">
        <w:t xml:space="preserve"> </w:t>
      </w:r>
      <w:r w:rsidR="003841FE" w:rsidRPr="00197412">
        <w:tab/>
      </w:r>
      <w:r w:rsidR="00DC3F93" w:rsidRPr="00197412">
        <w:t>[6</w:t>
      </w:r>
      <w:r w:rsidR="00221B1B" w:rsidRPr="00197412">
        <w:t xml:space="preserve"> marks]</w:t>
      </w:r>
    </w:p>
    <w:p w14:paraId="02FA733E" w14:textId="77777777" w:rsidR="00221B1B" w:rsidRPr="00197412" w:rsidRDefault="00221B1B" w:rsidP="00221B1B">
      <w:pPr>
        <w:pStyle w:val="Question"/>
      </w:pPr>
    </w:p>
    <w:p w14:paraId="4159C384" w14:textId="77777777" w:rsidR="00DC3F93" w:rsidRPr="00197412" w:rsidRDefault="00DC3F93" w:rsidP="00DC3F93">
      <w:pPr>
        <w:pStyle w:val="questiona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="Arial" w:hAnsi="Arial" w:cs="Arial"/>
        </w:rPr>
      </w:pPr>
      <w:r w:rsidRPr="00197412">
        <w:rPr>
          <w:rFonts w:ascii="Arial" w:hAnsi="Arial" w:cs="Arial"/>
        </w:rPr>
        <w:t>(a)</w:t>
      </w:r>
      <w:r w:rsidRPr="00197412">
        <w:rPr>
          <w:rFonts w:ascii="Arial" w:hAnsi="Arial" w:cs="Arial"/>
        </w:rPr>
        <w:tab/>
        <w:t>Find a vector perpendicular to the two vectors:</w:t>
      </w:r>
    </w:p>
    <w:p w14:paraId="2BAE8109" w14:textId="5B4A5B7C" w:rsidR="00DC3F93" w:rsidRPr="00197412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 w:cs="Arial"/>
        </w:rPr>
      </w:pP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0B5F98EB" wp14:editId="0A39825A">
            <wp:extent cx="228600" cy="220345"/>
            <wp:effectExtent l="0" t="0" r="0" b="825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= </w:t>
      </w: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6D7A301B" wp14:editId="4BA6C4DA">
            <wp:extent cx="118745" cy="203200"/>
            <wp:effectExtent l="0" t="0" r="825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– 3</w:t>
      </w:r>
      <w:r w:rsidRPr="00197412">
        <w:rPr>
          <w:rFonts w:ascii="Arial" w:hAnsi="Arial" w:cs="Arial"/>
          <w:noProof/>
          <w:position w:val="-10"/>
        </w:rPr>
        <w:drawing>
          <wp:inline distT="0" distB="0" distL="0" distR="0" wp14:anchorId="0394799E" wp14:editId="27D7A8EF">
            <wp:extent cx="127000" cy="2286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+ 2</w:t>
      </w: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720A54F9" wp14:editId="7714ED2F">
            <wp:extent cx="127000" cy="203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90731" w14:textId="03F9D735" w:rsidR="00DC3F93" w:rsidRPr="00197412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 w:cs="Arial"/>
        </w:rPr>
      </w:pPr>
      <w:r w:rsidRPr="00197412">
        <w:rPr>
          <w:rFonts w:ascii="Arial" w:hAnsi="Arial" w:cs="Arial"/>
          <w:noProof/>
          <w:position w:val="-10"/>
        </w:rPr>
        <w:drawing>
          <wp:inline distT="0" distB="0" distL="0" distR="0" wp14:anchorId="116AC59A" wp14:editId="5037D59C">
            <wp:extent cx="254000" cy="2368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= –2</w:t>
      </w: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482B6336" wp14:editId="4E2DDADE">
            <wp:extent cx="118745" cy="203200"/>
            <wp:effectExtent l="0" t="0" r="825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+ </w:t>
      </w:r>
      <w:r w:rsidRPr="00197412">
        <w:rPr>
          <w:rFonts w:ascii="Arial" w:hAnsi="Arial" w:cs="Arial"/>
          <w:noProof/>
          <w:position w:val="-10"/>
        </w:rPr>
        <w:drawing>
          <wp:inline distT="0" distB="0" distL="0" distR="0" wp14:anchorId="4389E649" wp14:editId="3F060D6C">
            <wp:extent cx="127000" cy="2286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– </w:t>
      </w: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1C5445EE" wp14:editId="50956EF8">
            <wp:extent cx="127000" cy="203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  <w:t>[3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B0329" w:rsidRPr="00197412" w14:paraId="1F698379" w14:textId="77777777" w:rsidTr="007B0329">
        <w:tc>
          <w:tcPr>
            <w:tcW w:w="9242" w:type="dxa"/>
          </w:tcPr>
          <w:p w14:paraId="2DE58409" w14:textId="3F62E293" w:rsidR="007B0329" w:rsidRPr="00197412" w:rsidRDefault="007B0329" w:rsidP="007B0329">
            <w:pPr>
              <w:pStyle w:val="indent3CharChar"/>
              <w:tabs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52"/>
              </w:rPr>
              <w:object w:dxaOrig="4560" w:dyaOrig="1160" w14:anchorId="14E20EEA">
                <v:shape id="_x0000_i1062" type="#_x0000_t75" style="width:228pt;height:58pt" o:ole="">
                  <v:imagedata r:id="rId87" o:title=""/>
                </v:shape>
                <o:OLEObject Type="Embed" ProgID="Equation.3" ShapeID="_x0000_i1062" DrawAspect="Content" ObjectID="_1392351310" r:id="rId88"/>
              </w:object>
            </w:r>
          </w:p>
          <w:p w14:paraId="502AE691" w14:textId="77777777" w:rsidR="007B0329" w:rsidRPr="00197412" w:rsidRDefault="007B0329" w:rsidP="007B0329">
            <w:pPr>
              <w:pStyle w:val="indent3CharChar"/>
              <w:tabs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  <w:color w:val="FF0000"/>
              </w:rPr>
            </w:pPr>
            <w:r w:rsidRPr="00197412">
              <w:rPr>
                <w:rFonts w:ascii="Arial" w:hAnsi="Arial" w:cs="Arial"/>
              </w:rPr>
              <w:t xml:space="preserve">                            </w:t>
            </w:r>
            <w:r w:rsidRPr="00197412">
              <w:rPr>
                <w:rFonts w:ascii="Arial" w:hAnsi="Arial" w:cs="Arial"/>
                <w:color w:val="FF0000"/>
              </w:rPr>
              <w:t>(1)               (1)           (1)</w:t>
            </w:r>
          </w:p>
          <w:p w14:paraId="32165FE4" w14:textId="73DBBE92" w:rsidR="007B0329" w:rsidRPr="00197412" w:rsidRDefault="007B0329" w:rsidP="007B0329">
            <w:pPr>
              <w:pStyle w:val="indent3CharChar"/>
              <w:tabs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</w:p>
        </w:tc>
      </w:tr>
    </w:tbl>
    <w:p w14:paraId="4B5089A3" w14:textId="77777777" w:rsidR="00DC3F93" w:rsidRPr="00197412" w:rsidRDefault="00DC3F93" w:rsidP="007B0329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</w:p>
    <w:p w14:paraId="6F0C0168" w14:textId="77777777" w:rsidR="00DC3F93" w:rsidRPr="00197412" w:rsidRDefault="00DC3F93" w:rsidP="00DC3F93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rPr>
          <w:rFonts w:ascii="Arial" w:hAnsi="Arial" w:cs="Arial"/>
        </w:rPr>
      </w:pPr>
    </w:p>
    <w:p w14:paraId="2603FD58" w14:textId="77777777" w:rsidR="001E6278" w:rsidRPr="00197412" w:rsidRDefault="00DC3F93" w:rsidP="00DC3F93">
      <w:pPr>
        <w:pStyle w:val="indent1CharChar"/>
        <w:tabs>
          <w:tab w:val="left" w:pos="720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ind w:hanging="1134"/>
        <w:rPr>
          <w:rFonts w:ascii="Arial" w:hAnsi="Arial" w:cs="Arial"/>
        </w:rPr>
      </w:pPr>
      <w:r w:rsidRPr="00197412">
        <w:rPr>
          <w:rFonts w:ascii="Arial" w:hAnsi="Arial" w:cs="Arial"/>
        </w:rPr>
        <w:t>(b)</w:t>
      </w:r>
      <w:r w:rsidRPr="00197412">
        <w:rPr>
          <w:rFonts w:ascii="Arial" w:hAnsi="Arial" w:cs="Arial"/>
        </w:rPr>
        <w:tab/>
        <w:t xml:space="preserve">If </w:t>
      </w:r>
      <w:r w:rsidRPr="00197412">
        <w:rPr>
          <w:rFonts w:ascii="Arial" w:hAnsi="Arial" w:cs="Arial"/>
          <w:noProof/>
          <w:position w:val="-6"/>
        </w:rPr>
        <w:drawing>
          <wp:inline distT="0" distB="0" distL="0" distR="0" wp14:anchorId="77CC72ED" wp14:editId="7961E23C">
            <wp:extent cx="228600" cy="2203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and </w:t>
      </w:r>
      <w:r w:rsidRPr="00197412">
        <w:rPr>
          <w:rFonts w:ascii="Arial" w:hAnsi="Arial" w:cs="Arial"/>
          <w:noProof/>
          <w:position w:val="-10"/>
        </w:rPr>
        <w:drawing>
          <wp:inline distT="0" distB="0" distL="0" distR="0" wp14:anchorId="3B31069E" wp14:editId="62D7A7C0">
            <wp:extent cx="254000" cy="2368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412">
        <w:rPr>
          <w:rFonts w:ascii="Arial" w:hAnsi="Arial" w:cs="Arial"/>
        </w:rPr>
        <w:t xml:space="preserve"> are position vectors for the points </w:t>
      </w:r>
      <w:r w:rsidR="001E6278" w:rsidRPr="00197412">
        <w:rPr>
          <w:rFonts w:ascii="Arial" w:hAnsi="Arial" w:cs="Arial"/>
          <w:position w:val="-4"/>
        </w:rPr>
        <w:object w:dxaOrig="240" w:dyaOrig="240" w14:anchorId="5110F141">
          <v:shape id="_x0000_i1063" type="#_x0000_t75" style="width:12pt;height:12pt" o:ole="">
            <v:imagedata r:id="rId91" o:title=""/>
          </v:shape>
          <o:OLEObject Type="Embed" ProgID="Equation.3" ShapeID="_x0000_i1063" DrawAspect="Content" ObjectID="_1392351311" r:id="rId92"/>
        </w:object>
      </w:r>
      <w:r w:rsidRPr="00197412">
        <w:rPr>
          <w:rFonts w:ascii="Arial" w:hAnsi="Arial" w:cs="Arial"/>
        </w:rPr>
        <w:t xml:space="preserve"> and </w:t>
      </w:r>
      <w:r w:rsidR="001E6278" w:rsidRPr="00197412">
        <w:rPr>
          <w:rFonts w:ascii="Arial" w:hAnsi="Arial" w:cs="Arial"/>
          <w:position w:val="-10"/>
        </w:rPr>
        <w:object w:dxaOrig="240" w:dyaOrig="300" w14:anchorId="21BE1AF5">
          <v:shape id="_x0000_i1064" type="#_x0000_t75" style="width:12pt;height:15.35pt" o:ole="">
            <v:imagedata r:id="rId93" o:title=""/>
          </v:shape>
          <o:OLEObject Type="Embed" ProgID="Equation.3" ShapeID="_x0000_i1064" DrawAspect="Content" ObjectID="_1392351312" r:id="rId94"/>
        </w:object>
      </w:r>
      <w:r w:rsidR="001E6278" w:rsidRPr="00197412">
        <w:rPr>
          <w:rFonts w:ascii="Arial" w:hAnsi="Arial" w:cs="Arial"/>
        </w:rPr>
        <w:t xml:space="preserve">, use your answer </w:t>
      </w:r>
    </w:p>
    <w:p w14:paraId="08386D79" w14:textId="52E2B06C" w:rsidR="00DC3F93" w:rsidRPr="00197412" w:rsidRDefault="001E6278" w:rsidP="001E6278">
      <w:pPr>
        <w:pStyle w:val="indent1CharChar"/>
        <w:tabs>
          <w:tab w:val="left" w:pos="720"/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ind w:hanging="1134"/>
        <w:rPr>
          <w:rFonts w:ascii="Arial" w:hAnsi="Arial" w:cs="Arial"/>
        </w:rPr>
      </w:pPr>
      <w:r w:rsidRPr="00197412">
        <w:rPr>
          <w:rFonts w:ascii="Arial" w:hAnsi="Arial" w:cs="Arial"/>
        </w:rPr>
        <w:tab/>
      </w:r>
      <w:proofErr w:type="gramStart"/>
      <w:r w:rsidR="00DC3F93" w:rsidRPr="00197412">
        <w:rPr>
          <w:rFonts w:ascii="Arial" w:hAnsi="Arial" w:cs="Arial"/>
        </w:rPr>
        <w:t>to</w:t>
      </w:r>
      <w:proofErr w:type="gramEnd"/>
      <w:r w:rsidR="00DC3F93" w:rsidRPr="00197412">
        <w:rPr>
          <w:rFonts w:ascii="Arial" w:hAnsi="Arial" w:cs="Arial"/>
        </w:rPr>
        <w:t xml:space="preserve"> part (a), or otherwise, to find the area of the triangle </w:t>
      </w:r>
      <w:r w:rsidRPr="00197412">
        <w:rPr>
          <w:rFonts w:ascii="Arial" w:hAnsi="Arial" w:cs="Arial"/>
          <w:position w:val="-10"/>
        </w:rPr>
        <w:object w:dxaOrig="560" w:dyaOrig="300" w14:anchorId="54F8B4B9">
          <v:shape id="_x0000_i1065" type="#_x0000_t75" style="width:28pt;height:15.35pt" o:ole="">
            <v:imagedata r:id="rId95" o:title=""/>
          </v:shape>
          <o:OLEObject Type="Embed" ProgID="Equation.3" ShapeID="_x0000_i1065" DrawAspect="Content" ObjectID="_1392351313" r:id="rId96"/>
        </w:object>
      </w:r>
      <w:r w:rsidR="00DC3F93" w:rsidRPr="00197412">
        <w:rPr>
          <w:rFonts w:ascii="Arial" w:hAnsi="Arial" w:cs="Arial"/>
        </w:rPr>
        <w:t>.</w:t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="00DC3F93" w:rsidRPr="00197412">
        <w:rPr>
          <w:rFonts w:ascii="Arial" w:hAnsi="Arial" w:cs="Arial"/>
        </w:rPr>
        <w:t>[3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B0329" w:rsidRPr="00197412" w14:paraId="428748F7" w14:textId="77777777" w:rsidTr="007B0329">
        <w:tc>
          <w:tcPr>
            <w:tcW w:w="9242" w:type="dxa"/>
          </w:tcPr>
          <w:p w14:paraId="09C57EE1" w14:textId="37F00BE9" w:rsidR="007B0329" w:rsidRPr="00197412" w:rsidRDefault="007B0329" w:rsidP="007B0329">
            <w:pPr>
              <w:pStyle w:val="indent3CharChar"/>
              <w:tabs>
                <w:tab w:val="left" w:pos="630"/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 xml:space="preserve">Area      </w:t>
            </w:r>
            <w:proofErr w:type="gramStart"/>
            <w:r w:rsidRPr="00197412">
              <w:rPr>
                <w:rFonts w:ascii="Arial" w:hAnsi="Arial" w:cs="Arial"/>
              </w:rPr>
              <w:t xml:space="preserve">=      </w:t>
            </w:r>
            <w:proofErr w:type="gramEnd"/>
            <w:r w:rsidRPr="00197412">
              <w:rPr>
                <w:rFonts w:ascii="Arial" w:hAnsi="Arial" w:cs="Arial"/>
                <w:position w:val="-24"/>
              </w:rPr>
              <w:object w:dxaOrig="2020" w:dyaOrig="620" w14:anchorId="24324309">
                <v:shape id="_x0000_i1066" type="#_x0000_t75" style="width:101.35pt;height:31.35pt" o:ole="">
                  <v:imagedata r:id="rId97" o:title=""/>
                </v:shape>
                <o:OLEObject Type="Embed" ProgID="Equation.3" ShapeID="_x0000_i1066" DrawAspect="Content" ObjectID="_1392351314" r:id="rId98"/>
              </w:object>
            </w:r>
            <w:r w:rsidR="000E3639" w:rsidRPr="00197412">
              <w:rPr>
                <w:rFonts w:ascii="Arial" w:hAnsi="Arial" w:cs="Arial"/>
              </w:rPr>
              <w:t xml:space="preserve">                                    </w:t>
            </w:r>
            <w:r w:rsidR="000E3639" w:rsidRPr="00197412">
              <w:rPr>
                <w:rFonts w:ascii="Arial" w:hAnsi="Arial" w:cs="Arial"/>
                <w:color w:val="FF0000"/>
              </w:rPr>
              <w:t>(1)</w:t>
            </w:r>
            <w:r w:rsidR="000E3639" w:rsidRPr="00197412">
              <w:rPr>
                <w:rFonts w:ascii="Arial" w:hAnsi="Arial" w:cs="Arial"/>
              </w:rPr>
              <w:t xml:space="preserve">         </w:t>
            </w:r>
          </w:p>
          <w:p w14:paraId="78A13F13" w14:textId="77777777" w:rsidR="007B0329" w:rsidRPr="00197412" w:rsidRDefault="007B0329" w:rsidP="007B0329">
            <w:pPr>
              <w:pStyle w:val="indent3CharChar"/>
              <w:tabs>
                <w:tab w:val="left" w:pos="630"/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</w:p>
          <w:p w14:paraId="47D760EE" w14:textId="77777777" w:rsidR="007B0329" w:rsidRPr="00197412" w:rsidRDefault="007B0329" w:rsidP="007B0329">
            <w:pPr>
              <w:pStyle w:val="indent3CharChar"/>
              <w:tabs>
                <w:tab w:val="left" w:pos="630"/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 xml:space="preserve">             </w:t>
            </w:r>
            <w:proofErr w:type="gramStart"/>
            <w:r w:rsidRPr="00197412">
              <w:rPr>
                <w:rFonts w:ascii="Arial" w:hAnsi="Arial" w:cs="Arial"/>
              </w:rPr>
              <w:t xml:space="preserve">=      </w:t>
            </w:r>
            <w:proofErr w:type="gramEnd"/>
            <w:r w:rsidR="000E3639" w:rsidRPr="00197412">
              <w:rPr>
                <w:rFonts w:ascii="Arial" w:hAnsi="Arial" w:cs="Arial"/>
                <w:position w:val="-54"/>
              </w:rPr>
              <w:object w:dxaOrig="3720" w:dyaOrig="1200" w14:anchorId="54639555">
                <v:shape id="_x0000_i1067" type="#_x0000_t75" style="width:186pt;height:60pt" o:ole="">
                  <v:imagedata r:id="rId99" o:title=""/>
                </v:shape>
                <o:OLEObject Type="Embed" ProgID="Equation.3" ShapeID="_x0000_i1067" DrawAspect="Content" ObjectID="_1392351315" r:id="rId100"/>
              </w:object>
            </w:r>
            <w:r w:rsidR="000E3639" w:rsidRPr="00197412">
              <w:rPr>
                <w:rFonts w:ascii="Arial" w:hAnsi="Arial" w:cs="Arial"/>
              </w:rPr>
              <w:t xml:space="preserve"> units</w:t>
            </w:r>
            <w:r w:rsidR="000E3639" w:rsidRPr="00197412">
              <w:rPr>
                <w:rFonts w:ascii="Arial" w:hAnsi="Arial" w:cs="Arial"/>
                <w:vertAlign w:val="superscript"/>
              </w:rPr>
              <w:t>2</w:t>
            </w:r>
            <w:r w:rsidR="000E3639" w:rsidRPr="00197412">
              <w:rPr>
                <w:rFonts w:ascii="Arial" w:hAnsi="Arial" w:cs="Arial"/>
              </w:rPr>
              <w:t>.</w:t>
            </w:r>
          </w:p>
          <w:p w14:paraId="0A1D78D6" w14:textId="77777777" w:rsidR="000E3639" w:rsidRPr="00197412" w:rsidRDefault="000E3639" w:rsidP="007B0329">
            <w:pPr>
              <w:pStyle w:val="indent3CharChar"/>
              <w:tabs>
                <w:tab w:val="left" w:pos="630"/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  <w:color w:val="FF0000"/>
              </w:rPr>
            </w:pPr>
            <w:r w:rsidRPr="00197412">
              <w:rPr>
                <w:rFonts w:ascii="Arial" w:hAnsi="Arial" w:cs="Arial"/>
              </w:rPr>
              <w:t xml:space="preserve">                              </w:t>
            </w:r>
            <w:r w:rsidRPr="00197412">
              <w:rPr>
                <w:rFonts w:ascii="Arial" w:hAnsi="Arial" w:cs="Arial"/>
                <w:color w:val="FF0000"/>
              </w:rPr>
              <w:t>(1)                                           (1)</w:t>
            </w:r>
          </w:p>
          <w:p w14:paraId="6D4671C3" w14:textId="58B09A54" w:rsidR="000E3639" w:rsidRPr="00197412" w:rsidRDefault="000E3639" w:rsidP="007B0329">
            <w:pPr>
              <w:pStyle w:val="indent3CharChar"/>
              <w:tabs>
                <w:tab w:val="left" w:pos="630"/>
                <w:tab w:val="left" w:pos="2268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ind w:left="0" w:firstLine="0"/>
              <w:rPr>
                <w:rFonts w:ascii="Arial" w:hAnsi="Arial" w:cs="Arial"/>
              </w:rPr>
            </w:pPr>
          </w:p>
        </w:tc>
      </w:tr>
    </w:tbl>
    <w:p w14:paraId="59DA08AE" w14:textId="363E2A56" w:rsidR="00DC3F93" w:rsidRPr="00197412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  <w:r w:rsidRPr="00197412">
        <w:rPr>
          <w:rFonts w:ascii="Arial" w:hAnsi="Arial" w:cs="Arial"/>
        </w:rPr>
        <w:tab/>
      </w:r>
    </w:p>
    <w:p w14:paraId="09EB0322" w14:textId="77777777" w:rsidR="00DC3F93" w:rsidRPr="00197412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</w:p>
    <w:p w14:paraId="17E3D352" w14:textId="77777777" w:rsidR="00DC3F93" w:rsidRPr="00197412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</w:p>
    <w:p w14:paraId="1A2EAB76" w14:textId="77777777" w:rsidR="00DC3F93" w:rsidRPr="00197412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</w:p>
    <w:p w14:paraId="0B7489F7" w14:textId="77777777" w:rsidR="00DC3F93" w:rsidRPr="00197412" w:rsidRDefault="00DC3F93" w:rsidP="00DC3F93">
      <w:pPr>
        <w:pStyle w:val="indent3CharChar"/>
        <w:tabs>
          <w:tab w:val="left" w:pos="630"/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0" w:firstLine="0"/>
        <w:rPr>
          <w:rFonts w:ascii="Arial" w:hAnsi="Arial" w:cs="Arial"/>
        </w:rPr>
      </w:pPr>
    </w:p>
    <w:p w14:paraId="4265A9A6" w14:textId="77777777" w:rsidR="00C445C4" w:rsidRPr="00197412" w:rsidRDefault="00C445C4" w:rsidP="008964CC">
      <w:pPr>
        <w:rPr>
          <w:rFonts w:ascii="Arial" w:eastAsia="Times New Roman" w:hAnsi="Arial" w:cs="Arial"/>
          <w:lang w:val="en-US"/>
        </w:rPr>
      </w:pPr>
    </w:p>
    <w:p w14:paraId="31C9E039" w14:textId="77777777" w:rsidR="000E3639" w:rsidRPr="00197412" w:rsidRDefault="000E3639" w:rsidP="008964CC">
      <w:pPr>
        <w:rPr>
          <w:rFonts w:ascii="Arial" w:hAnsi="Arial" w:cs="Arial"/>
          <w:lang w:val="en-US"/>
        </w:rPr>
      </w:pPr>
    </w:p>
    <w:p w14:paraId="1FAFD185" w14:textId="1DF60429" w:rsidR="00DC3F93" w:rsidRPr="00197412" w:rsidRDefault="00DC3F93" w:rsidP="00DC3F93">
      <w:pPr>
        <w:pStyle w:val="Question"/>
      </w:pPr>
      <w:r w:rsidRPr="00197412">
        <w:lastRenderedPageBreak/>
        <w:t>Question</w:t>
      </w:r>
      <w:r w:rsidR="00113BC6" w:rsidRPr="00197412">
        <w:t xml:space="preserve"> 5</w:t>
      </w:r>
      <w:r w:rsidR="00113BC6" w:rsidRPr="00197412">
        <w:tab/>
        <w:t>[4</w:t>
      </w:r>
      <w:r w:rsidRPr="00197412">
        <w:t xml:space="preserve"> marks]</w:t>
      </w:r>
    </w:p>
    <w:p w14:paraId="24EC7E23" w14:textId="77777777" w:rsidR="00DC3F93" w:rsidRPr="00197412" w:rsidRDefault="00DC3F93" w:rsidP="00572DA4">
      <w:pPr>
        <w:rPr>
          <w:rFonts w:ascii="Arial" w:hAnsi="Arial" w:cs="Arial"/>
          <w:b/>
          <w:sz w:val="20"/>
          <w:szCs w:val="20"/>
        </w:rPr>
      </w:pPr>
    </w:p>
    <w:p w14:paraId="7011F9A5" w14:textId="6C66E8C7" w:rsidR="00113BC6" w:rsidRPr="00197412" w:rsidRDefault="00113BC6" w:rsidP="00DC3F93">
      <w:pPr>
        <w:pStyle w:val="PartA"/>
        <w:rPr>
          <w:rFonts w:cs="Arial"/>
        </w:rPr>
      </w:pPr>
      <w:r w:rsidRPr="00197412">
        <w:rPr>
          <w:rFonts w:cs="Arial"/>
        </w:rPr>
        <w:t xml:space="preserve">Points P and Q have coordinates </w:t>
      </w:r>
      <w:r w:rsidRPr="00197412">
        <w:rPr>
          <w:rFonts w:cs="Arial"/>
          <w:position w:val="-10"/>
        </w:rPr>
        <w:object w:dxaOrig="920" w:dyaOrig="320" w14:anchorId="1849EF48">
          <v:shape id="_x0000_i1068" type="#_x0000_t75" style="width:46pt;height:16pt" o:ole="">
            <v:imagedata r:id="rId101" o:title=""/>
          </v:shape>
          <o:OLEObject Type="Embed" ProgID="Equation.3" ShapeID="_x0000_i1068" DrawAspect="Content" ObjectID="_1392351316" r:id="rId102"/>
        </w:object>
      </w:r>
      <w:r w:rsidRPr="00197412">
        <w:rPr>
          <w:rFonts w:cs="Arial"/>
        </w:rPr>
        <w:t xml:space="preserve"> and </w:t>
      </w:r>
      <w:r w:rsidRPr="00197412">
        <w:rPr>
          <w:rFonts w:cs="Arial"/>
          <w:position w:val="-10"/>
        </w:rPr>
        <w:object w:dxaOrig="940" w:dyaOrig="320" w14:anchorId="70A40D68">
          <v:shape id="_x0000_i1069" type="#_x0000_t75" style="width:47.35pt;height:16pt" o:ole="">
            <v:imagedata r:id="rId103" o:title=""/>
          </v:shape>
          <o:OLEObject Type="Embed" ProgID="Equation.3" ShapeID="_x0000_i1069" DrawAspect="Content" ObjectID="_1392351317" r:id="rId104"/>
        </w:object>
      </w:r>
      <w:r w:rsidRPr="00197412">
        <w:rPr>
          <w:rFonts w:cs="Arial"/>
        </w:rPr>
        <w:t xml:space="preserve"> respectively.  </w:t>
      </w:r>
    </w:p>
    <w:p w14:paraId="42FD048B" w14:textId="77777777" w:rsidR="00113BC6" w:rsidRPr="00197412" w:rsidRDefault="00113BC6" w:rsidP="00DC3F93">
      <w:pPr>
        <w:pStyle w:val="PartA"/>
        <w:rPr>
          <w:rFonts w:cs="Arial"/>
        </w:rPr>
      </w:pPr>
    </w:p>
    <w:p w14:paraId="7FA411D9" w14:textId="13AE07D3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  <w:r w:rsidRPr="00197412">
        <w:rPr>
          <w:rFonts w:cs="Arial"/>
        </w:rPr>
        <w:t>(a)</w:t>
      </w:r>
      <w:r w:rsidRPr="00197412">
        <w:rPr>
          <w:rFonts w:cs="Arial"/>
        </w:rPr>
        <w:tab/>
        <w:t xml:space="preserve">Write a vector equation for the line passing through </w:t>
      </w:r>
      <w:r w:rsidRPr="00197412">
        <w:rPr>
          <w:rFonts w:cs="Arial"/>
          <w:position w:val="-4"/>
        </w:rPr>
        <w:object w:dxaOrig="240" w:dyaOrig="240" w14:anchorId="2D626D92">
          <v:shape id="_x0000_i1070" type="#_x0000_t75" style="width:12pt;height:12pt" o:ole="">
            <v:imagedata r:id="rId105" o:title=""/>
          </v:shape>
          <o:OLEObject Type="Embed" ProgID="Equation.3" ShapeID="_x0000_i1070" DrawAspect="Content" ObjectID="_1392351318" r:id="rId106"/>
        </w:object>
      </w:r>
      <w:r w:rsidRPr="00197412">
        <w:rPr>
          <w:rFonts w:cs="Arial"/>
        </w:rPr>
        <w:t xml:space="preserve"> and </w:t>
      </w:r>
      <w:r w:rsidRPr="00197412">
        <w:rPr>
          <w:rFonts w:cs="Arial"/>
          <w:position w:val="-10"/>
        </w:rPr>
        <w:object w:dxaOrig="240" w:dyaOrig="300" w14:anchorId="43A1079E">
          <v:shape id="_x0000_i1071" type="#_x0000_t75" style="width:12pt;height:15.35pt" o:ole="">
            <v:imagedata r:id="rId107" o:title=""/>
          </v:shape>
          <o:OLEObject Type="Embed" ProgID="Equation.3" ShapeID="_x0000_i1071" DrawAspect="Content" ObjectID="_1392351319" r:id="rId108"/>
        </w:object>
      </w:r>
      <w:r w:rsidRPr="00197412">
        <w:rPr>
          <w:rFonts w:cs="Arial"/>
        </w:rPr>
        <w:t>.</w:t>
      </w:r>
      <w:r w:rsidRPr="00197412">
        <w:rPr>
          <w:rFonts w:cs="Arial"/>
        </w:rPr>
        <w:tab/>
        <w:t>[2]</w:t>
      </w:r>
    </w:p>
    <w:p w14:paraId="42B4009A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p w14:paraId="0F38AF84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tbl>
      <w:tblPr>
        <w:tblStyle w:val="TableGrid"/>
        <w:tblW w:w="0" w:type="auto"/>
        <w:tblInd w:w="660" w:type="dxa"/>
        <w:tblLook w:val="04A0" w:firstRow="1" w:lastRow="0" w:firstColumn="1" w:lastColumn="0" w:noHBand="0" w:noVBand="1"/>
      </w:tblPr>
      <w:tblGrid>
        <w:gridCol w:w="8582"/>
      </w:tblGrid>
      <w:tr w:rsidR="000E3639" w:rsidRPr="00197412" w14:paraId="541249F6" w14:textId="77777777" w:rsidTr="000E3639">
        <w:tc>
          <w:tcPr>
            <w:tcW w:w="9242" w:type="dxa"/>
          </w:tcPr>
          <w:p w14:paraId="476848B0" w14:textId="3D9A22E9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52"/>
              </w:rPr>
              <w:object w:dxaOrig="4260" w:dyaOrig="1160" w14:anchorId="278AFFC7">
                <v:shape id="_x0000_i1072" type="#_x0000_t75" style="width:213.35pt;height:58pt" o:ole="">
                  <v:imagedata r:id="rId109" o:title=""/>
                </v:shape>
                <o:OLEObject Type="Embed" ProgID="Equation.3" ShapeID="_x0000_i1072" DrawAspect="Content" ObjectID="_1392351320" r:id="rId110"/>
              </w:object>
            </w:r>
            <w:r w:rsidR="001E4B79" w:rsidRPr="00197412">
              <w:rPr>
                <w:rFonts w:cs="Arial"/>
              </w:rPr>
              <w:t xml:space="preserve">          </w:t>
            </w:r>
            <w:r w:rsidR="001E4B79" w:rsidRPr="00197412">
              <w:rPr>
                <w:rFonts w:cs="Arial"/>
                <w:color w:val="FF0000"/>
              </w:rPr>
              <w:t>(1)</w:t>
            </w:r>
            <w:r w:rsidR="001E4B79" w:rsidRPr="00197412">
              <w:rPr>
                <w:rFonts w:cs="Arial"/>
              </w:rPr>
              <w:t xml:space="preserve">  </w:t>
            </w:r>
          </w:p>
          <w:p w14:paraId="06B953FE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  <w:p w14:paraId="5CAC4280" w14:textId="18575C3E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52"/>
              </w:rPr>
              <w:object w:dxaOrig="2960" w:dyaOrig="1160" w14:anchorId="40F03B98">
                <v:shape id="_x0000_i1073" type="#_x0000_t75" style="width:148pt;height:58pt" o:ole="">
                  <v:imagedata r:id="rId111" o:title=""/>
                </v:shape>
                <o:OLEObject Type="Embed" ProgID="Equation.3" ShapeID="_x0000_i1073" DrawAspect="Content" ObjectID="_1392351321" r:id="rId112"/>
              </w:object>
            </w:r>
            <w:r w:rsidR="001E4B79" w:rsidRPr="00197412">
              <w:rPr>
                <w:rFonts w:cs="Arial"/>
              </w:rPr>
              <w:t xml:space="preserve">                              </w:t>
            </w:r>
            <w:r w:rsidR="001E4B79" w:rsidRPr="00197412">
              <w:rPr>
                <w:rFonts w:cs="Arial"/>
                <w:color w:val="FF0000"/>
              </w:rPr>
              <w:t>(1)</w:t>
            </w:r>
          </w:p>
          <w:p w14:paraId="57800410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  <w:p w14:paraId="5EDCB4D5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</w:tc>
      </w:tr>
    </w:tbl>
    <w:p w14:paraId="4C2167C2" w14:textId="77777777" w:rsidR="00113BC6" w:rsidRPr="00197412" w:rsidRDefault="00113BC6" w:rsidP="000E3639">
      <w:pPr>
        <w:pStyle w:val="PartA"/>
        <w:tabs>
          <w:tab w:val="left" w:pos="8640"/>
        </w:tabs>
        <w:ind w:left="0" w:firstLineChars="0" w:firstLine="0"/>
        <w:rPr>
          <w:rFonts w:cs="Arial"/>
        </w:rPr>
      </w:pPr>
    </w:p>
    <w:p w14:paraId="0CB2079D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p w14:paraId="24DACF67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p w14:paraId="79537330" w14:textId="7F37F4CD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  <w:r w:rsidRPr="00197412">
        <w:rPr>
          <w:rFonts w:cs="Arial"/>
        </w:rPr>
        <w:t>(b)</w:t>
      </w:r>
      <w:r w:rsidRPr="00197412">
        <w:rPr>
          <w:rFonts w:cs="Arial"/>
        </w:rPr>
        <w:tab/>
        <w:t xml:space="preserve">Show that the vector </w:t>
      </w:r>
      <w:r w:rsidRPr="00197412">
        <w:rPr>
          <w:rFonts w:cs="Arial"/>
          <w:position w:val="-10"/>
        </w:rPr>
        <w:object w:dxaOrig="1000" w:dyaOrig="320" w14:anchorId="4D31053C">
          <v:shape id="_x0000_i1074" type="#_x0000_t75" style="width:50pt;height:16pt" o:ole="">
            <v:imagedata r:id="rId113" o:title=""/>
          </v:shape>
          <o:OLEObject Type="Embed" ProgID="Equation.3" ShapeID="_x0000_i1074" DrawAspect="Content" ObjectID="_1392351322" r:id="rId114"/>
        </w:object>
      </w:r>
      <w:r w:rsidRPr="00197412">
        <w:rPr>
          <w:rFonts w:cs="Arial"/>
        </w:rPr>
        <w:t xml:space="preserve"> is perpendicular to the line through </w:t>
      </w:r>
      <w:r w:rsidRPr="00197412">
        <w:rPr>
          <w:rFonts w:cs="Arial"/>
          <w:position w:val="-4"/>
        </w:rPr>
        <w:object w:dxaOrig="240" w:dyaOrig="240" w14:anchorId="062FC031">
          <v:shape id="_x0000_i1075" type="#_x0000_t75" style="width:12pt;height:12pt" o:ole="">
            <v:imagedata r:id="rId115" o:title=""/>
          </v:shape>
          <o:OLEObject Type="Embed" ProgID="Equation.3" ShapeID="_x0000_i1075" DrawAspect="Content" ObjectID="_1392351323" r:id="rId116"/>
        </w:object>
      </w:r>
      <w:r w:rsidRPr="00197412">
        <w:rPr>
          <w:rFonts w:cs="Arial"/>
        </w:rPr>
        <w:t xml:space="preserve"> and </w:t>
      </w:r>
      <w:r w:rsidRPr="00197412">
        <w:rPr>
          <w:rFonts w:cs="Arial"/>
          <w:position w:val="-10"/>
        </w:rPr>
        <w:object w:dxaOrig="240" w:dyaOrig="300" w14:anchorId="5747F968">
          <v:shape id="_x0000_i1076" type="#_x0000_t75" style="width:12pt;height:15.35pt" o:ole="">
            <v:imagedata r:id="rId117" o:title=""/>
          </v:shape>
          <o:OLEObject Type="Embed" ProgID="Equation.3" ShapeID="_x0000_i1076" DrawAspect="Content" ObjectID="_1392351324" r:id="rId118"/>
        </w:object>
      </w:r>
      <w:r w:rsidRPr="00197412">
        <w:rPr>
          <w:rFonts w:cs="Arial"/>
        </w:rPr>
        <w:t>.</w:t>
      </w:r>
      <w:r w:rsidRPr="00197412">
        <w:rPr>
          <w:rFonts w:cs="Arial"/>
        </w:rPr>
        <w:tab/>
        <w:t>[1]</w:t>
      </w:r>
    </w:p>
    <w:p w14:paraId="35211E6D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tbl>
      <w:tblPr>
        <w:tblStyle w:val="TableGrid"/>
        <w:tblW w:w="0" w:type="auto"/>
        <w:tblInd w:w="660" w:type="dxa"/>
        <w:tblLook w:val="04A0" w:firstRow="1" w:lastRow="0" w:firstColumn="1" w:lastColumn="0" w:noHBand="0" w:noVBand="1"/>
      </w:tblPr>
      <w:tblGrid>
        <w:gridCol w:w="8582"/>
      </w:tblGrid>
      <w:tr w:rsidR="000E3639" w:rsidRPr="00197412" w14:paraId="16AA1A8D" w14:textId="77777777" w:rsidTr="000E3639">
        <w:tc>
          <w:tcPr>
            <w:tcW w:w="9242" w:type="dxa"/>
          </w:tcPr>
          <w:p w14:paraId="16C94AD3" w14:textId="748F1BB0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52"/>
              </w:rPr>
              <w:object w:dxaOrig="3240" w:dyaOrig="1160" w14:anchorId="6F8A105F">
                <v:shape id="_x0000_i1077" type="#_x0000_t75" style="width:162pt;height:58pt" o:ole="">
                  <v:imagedata r:id="rId119" o:title=""/>
                </v:shape>
                <o:OLEObject Type="Embed" ProgID="Equation.3" ShapeID="_x0000_i1077" DrawAspect="Content" ObjectID="_1392351325" r:id="rId120"/>
              </w:object>
            </w:r>
            <w:r w:rsidR="001E4B79" w:rsidRPr="00197412">
              <w:rPr>
                <w:rFonts w:cs="Arial"/>
              </w:rPr>
              <w:t xml:space="preserve">                       </w:t>
            </w:r>
            <w:r w:rsidR="001E4B79" w:rsidRPr="00197412">
              <w:rPr>
                <w:rFonts w:cs="Arial"/>
                <w:color w:val="FF0000"/>
              </w:rPr>
              <w:t>(1)</w:t>
            </w:r>
          </w:p>
          <w:p w14:paraId="7103309A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  <w:p w14:paraId="226C691A" w14:textId="38CB8233" w:rsidR="000E3639" w:rsidRPr="00197412" w:rsidRDefault="001E4B7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4"/>
              </w:rPr>
              <w:object w:dxaOrig="320" w:dyaOrig="200" w14:anchorId="1D74A629">
                <v:shape id="_x0000_i1078" type="#_x0000_t75" style="width:16pt;height:10pt" o:ole="">
                  <v:imagedata r:id="rId121" o:title=""/>
                </v:shape>
                <o:OLEObject Type="Embed" ProgID="Equation.3" ShapeID="_x0000_i1078" DrawAspect="Content" ObjectID="_1392351326" r:id="rId122"/>
              </w:object>
            </w:r>
            <w:r w:rsidRPr="00197412">
              <w:rPr>
                <w:rFonts w:cs="Arial"/>
              </w:rPr>
              <w:t xml:space="preserve">        </w:t>
            </w:r>
            <w:r w:rsidRPr="00197412">
              <w:rPr>
                <w:rFonts w:cs="Arial"/>
                <w:position w:val="-52"/>
              </w:rPr>
              <w:object w:dxaOrig="1520" w:dyaOrig="1160" w14:anchorId="13FBAA93">
                <v:shape id="_x0000_i1079" type="#_x0000_t75" style="width:76pt;height:58pt" o:ole="">
                  <v:imagedata r:id="rId123" o:title=""/>
                </v:shape>
                <o:OLEObject Type="Embed" ProgID="Equation.3" ShapeID="_x0000_i1079" DrawAspect="Content" ObjectID="_1392351327" r:id="rId124"/>
              </w:object>
            </w:r>
          </w:p>
          <w:p w14:paraId="43482B96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  <w:p w14:paraId="234E8752" w14:textId="77777777" w:rsidR="000E3639" w:rsidRPr="00197412" w:rsidRDefault="000E363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</w:tc>
      </w:tr>
    </w:tbl>
    <w:p w14:paraId="095E66F3" w14:textId="77777777" w:rsidR="00113BC6" w:rsidRPr="00197412" w:rsidRDefault="00113BC6" w:rsidP="001E4B79">
      <w:pPr>
        <w:pStyle w:val="PartA"/>
        <w:tabs>
          <w:tab w:val="left" w:pos="8640"/>
        </w:tabs>
        <w:ind w:left="0" w:firstLineChars="0" w:firstLine="0"/>
        <w:rPr>
          <w:rFonts w:cs="Arial"/>
        </w:rPr>
      </w:pPr>
    </w:p>
    <w:p w14:paraId="05A02BAF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p w14:paraId="5E48BBBC" w14:textId="7C9CFA84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  <w:r w:rsidRPr="00197412">
        <w:rPr>
          <w:rFonts w:cs="Arial"/>
        </w:rPr>
        <w:t>(c)</w:t>
      </w:r>
      <w:r w:rsidRPr="00197412">
        <w:rPr>
          <w:rFonts w:cs="Arial"/>
        </w:rPr>
        <w:tab/>
        <w:t xml:space="preserve">Write down a vector equation of the plane containing </w:t>
      </w:r>
      <w:r w:rsidRPr="00197412">
        <w:rPr>
          <w:rFonts w:cs="Arial"/>
          <w:position w:val="-4"/>
        </w:rPr>
        <w:object w:dxaOrig="240" w:dyaOrig="240" w14:anchorId="035D6337">
          <v:shape id="_x0000_i1080" type="#_x0000_t75" style="width:12pt;height:12pt" o:ole="">
            <v:imagedata r:id="rId125" o:title=""/>
          </v:shape>
          <o:OLEObject Type="Embed" ProgID="Equation.3" ShapeID="_x0000_i1080" DrawAspect="Content" ObjectID="_1392351328" r:id="rId126"/>
        </w:object>
      </w:r>
      <w:r w:rsidRPr="00197412">
        <w:rPr>
          <w:rFonts w:cs="Arial"/>
        </w:rPr>
        <w:t xml:space="preserve"> and </w:t>
      </w:r>
      <w:r w:rsidRPr="00197412">
        <w:rPr>
          <w:rFonts w:cs="Arial"/>
          <w:position w:val="-10"/>
        </w:rPr>
        <w:object w:dxaOrig="240" w:dyaOrig="300" w14:anchorId="4407E1F9">
          <v:shape id="_x0000_i1081" type="#_x0000_t75" style="width:12pt;height:15.35pt" o:ole="">
            <v:imagedata r:id="rId127" o:title=""/>
          </v:shape>
          <o:OLEObject Type="Embed" ProgID="Equation.3" ShapeID="_x0000_i1081" DrawAspect="Content" ObjectID="_1392351329" r:id="rId128"/>
        </w:object>
      </w:r>
      <w:r w:rsidRPr="00197412">
        <w:rPr>
          <w:rFonts w:cs="Arial"/>
        </w:rPr>
        <w:t xml:space="preserve"> with </w:t>
      </w:r>
      <w:r w:rsidRPr="00197412">
        <w:rPr>
          <w:rFonts w:cs="Arial"/>
          <w:position w:val="-10"/>
        </w:rPr>
        <w:object w:dxaOrig="1000" w:dyaOrig="320" w14:anchorId="12E6E418">
          <v:shape id="_x0000_i1082" type="#_x0000_t75" style="width:50pt;height:16pt" o:ole="">
            <v:imagedata r:id="rId129" o:title=""/>
          </v:shape>
          <o:OLEObject Type="Embed" ProgID="Equation.3" ShapeID="_x0000_i1082" DrawAspect="Content" ObjectID="_1392351330" r:id="rId130"/>
        </w:object>
      </w:r>
      <w:r w:rsidRPr="00197412">
        <w:rPr>
          <w:rFonts w:cs="Arial"/>
        </w:rPr>
        <w:t xml:space="preserve"> as its normal vector.</w:t>
      </w:r>
      <w:r w:rsidRPr="00197412">
        <w:rPr>
          <w:rFonts w:cs="Arial"/>
        </w:rPr>
        <w:tab/>
        <w:t>[1]</w:t>
      </w:r>
    </w:p>
    <w:p w14:paraId="50659619" w14:textId="77777777" w:rsidR="00113BC6" w:rsidRPr="00197412" w:rsidRDefault="00113BC6" w:rsidP="00113BC6">
      <w:pPr>
        <w:pStyle w:val="PartA"/>
        <w:tabs>
          <w:tab w:val="left" w:pos="8640"/>
        </w:tabs>
        <w:rPr>
          <w:rFonts w:cs="Arial"/>
        </w:rPr>
      </w:pPr>
    </w:p>
    <w:tbl>
      <w:tblPr>
        <w:tblStyle w:val="TableGrid"/>
        <w:tblW w:w="0" w:type="auto"/>
        <w:tblInd w:w="660" w:type="dxa"/>
        <w:tblLook w:val="04A0" w:firstRow="1" w:lastRow="0" w:firstColumn="1" w:lastColumn="0" w:noHBand="0" w:noVBand="1"/>
      </w:tblPr>
      <w:tblGrid>
        <w:gridCol w:w="8582"/>
      </w:tblGrid>
      <w:tr w:rsidR="001E4B79" w:rsidRPr="00197412" w14:paraId="4F53B264" w14:textId="77777777" w:rsidTr="001E4B79">
        <w:tc>
          <w:tcPr>
            <w:tcW w:w="9242" w:type="dxa"/>
          </w:tcPr>
          <w:p w14:paraId="58EF8496" w14:textId="6D1142AC" w:rsidR="001E4B79" w:rsidRPr="00197412" w:rsidRDefault="001E4B7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52"/>
              </w:rPr>
              <w:object w:dxaOrig="3400" w:dyaOrig="1160" w14:anchorId="493ABA7E">
                <v:shape id="_x0000_i1083" type="#_x0000_t75" style="width:170pt;height:58pt" o:ole="">
                  <v:imagedata r:id="rId131" o:title=""/>
                </v:shape>
                <o:OLEObject Type="Embed" ProgID="Equation.3" ShapeID="_x0000_i1083" DrawAspect="Content" ObjectID="_1392351331" r:id="rId132"/>
              </w:object>
            </w:r>
          </w:p>
          <w:p w14:paraId="4A37A497" w14:textId="77777777" w:rsidR="001E4B79" w:rsidRPr="00197412" w:rsidRDefault="001E4B7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  <w:p w14:paraId="77BE5BA9" w14:textId="1EE5E11B" w:rsidR="001E4B79" w:rsidRPr="00197412" w:rsidRDefault="001E4B7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  <w:r w:rsidRPr="00197412">
              <w:rPr>
                <w:rFonts w:cs="Arial"/>
                <w:position w:val="-4"/>
              </w:rPr>
              <w:object w:dxaOrig="320" w:dyaOrig="200" w14:anchorId="5EC3F316">
                <v:shape id="_x0000_i1084" type="#_x0000_t75" style="width:16pt;height:10pt" o:ole="">
                  <v:imagedata r:id="rId133" o:title=""/>
                </v:shape>
                <o:OLEObject Type="Embed" ProgID="Equation.3" ShapeID="_x0000_i1084" DrawAspect="Content" ObjectID="_1392351332" r:id="rId134"/>
              </w:object>
            </w:r>
            <w:r w:rsidRPr="00197412">
              <w:rPr>
                <w:rFonts w:cs="Arial"/>
              </w:rPr>
              <w:t xml:space="preserve">           </w:t>
            </w:r>
            <w:r w:rsidRPr="00197412">
              <w:rPr>
                <w:rFonts w:cs="Arial"/>
                <w:position w:val="-52"/>
              </w:rPr>
              <w:object w:dxaOrig="1740" w:dyaOrig="1160" w14:anchorId="3B0F6B8A">
                <v:shape id="_x0000_i1085" type="#_x0000_t75" style="width:87.35pt;height:58pt" o:ole="">
                  <v:imagedata r:id="rId135" o:title=""/>
                </v:shape>
                <o:OLEObject Type="Embed" ProgID="Equation.3" ShapeID="_x0000_i1085" DrawAspect="Content" ObjectID="_1392351333" r:id="rId136"/>
              </w:object>
            </w:r>
            <w:r w:rsidRPr="00197412">
              <w:rPr>
                <w:rFonts w:cs="Arial"/>
              </w:rPr>
              <w:t xml:space="preserve">                               </w:t>
            </w:r>
            <w:r w:rsidRPr="00197412">
              <w:rPr>
                <w:rFonts w:cs="Arial"/>
                <w:color w:val="FF0000"/>
              </w:rPr>
              <w:t>(1)</w:t>
            </w:r>
          </w:p>
          <w:p w14:paraId="4F3214C5" w14:textId="77777777" w:rsidR="001E4B79" w:rsidRPr="00197412" w:rsidRDefault="001E4B79" w:rsidP="00113BC6">
            <w:pPr>
              <w:pStyle w:val="PartA"/>
              <w:tabs>
                <w:tab w:val="left" w:pos="8640"/>
              </w:tabs>
              <w:ind w:left="0" w:firstLineChars="0" w:firstLine="0"/>
              <w:rPr>
                <w:rFonts w:cs="Arial"/>
              </w:rPr>
            </w:pPr>
          </w:p>
        </w:tc>
      </w:tr>
    </w:tbl>
    <w:p w14:paraId="0689D929" w14:textId="7EB7BABF" w:rsidR="00113BC6" w:rsidRPr="00197412" w:rsidRDefault="00113BC6" w:rsidP="002C3588">
      <w:pPr>
        <w:pStyle w:val="PartA"/>
        <w:tabs>
          <w:tab w:val="left" w:pos="8640"/>
        </w:tabs>
        <w:rPr>
          <w:rFonts w:cs="Arial"/>
        </w:rPr>
      </w:pPr>
      <w:r w:rsidRPr="00197412">
        <w:rPr>
          <w:rFonts w:cs="Arial"/>
        </w:rPr>
        <w:tab/>
      </w:r>
      <w:r w:rsidRPr="00197412">
        <w:rPr>
          <w:rFonts w:cs="Arial"/>
        </w:rPr>
        <w:tab/>
      </w:r>
      <w:r w:rsidRPr="00197412">
        <w:rPr>
          <w:rFonts w:cs="Arial"/>
        </w:rPr>
        <w:tab/>
      </w:r>
      <w:r w:rsidRPr="00197412">
        <w:rPr>
          <w:rFonts w:cs="Arial"/>
        </w:rPr>
        <w:tab/>
      </w:r>
    </w:p>
    <w:p w14:paraId="6C4F2763" w14:textId="77777777" w:rsidR="00DC3F93" w:rsidRPr="00197412" w:rsidRDefault="00DC3F93" w:rsidP="00572DA4">
      <w:pPr>
        <w:rPr>
          <w:rFonts w:ascii="Arial" w:hAnsi="Arial" w:cs="Arial"/>
          <w:b/>
          <w:sz w:val="20"/>
          <w:szCs w:val="20"/>
        </w:rPr>
      </w:pPr>
    </w:p>
    <w:p w14:paraId="2B696601" w14:textId="616F7F7A" w:rsidR="00572DA4" w:rsidRPr="00197412" w:rsidRDefault="00572DA4" w:rsidP="00572DA4">
      <w:pPr>
        <w:rPr>
          <w:rFonts w:ascii="Arial" w:hAnsi="Arial" w:cs="Arial"/>
          <w:b/>
          <w:sz w:val="20"/>
          <w:szCs w:val="20"/>
        </w:rPr>
      </w:pPr>
      <w:r w:rsidRPr="00197412">
        <w:rPr>
          <w:rFonts w:ascii="Arial" w:hAnsi="Arial" w:cs="Arial"/>
          <w:b/>
          <w:sz w:val="20"/>
          <w:szCs w:val="20"/>
        </w:rPr>
        <w:lastRenderedPageBreak/>
        <w:t>NAME:</w:t>
      </w:r>
      <w:r w:rsidR="003841FE" w:rsidRPr="00197412">
        <w:rPr>
          <w:rFonts w:ascii="Arial" w:hAnsi="Arial" w:cs="Arial"/>
          <w:b/>
          <w:sz w:val="20"/>
          <w:szCs w:val="20"/>
        </w:rPr>
        <w:t>________________________________________________</w:t>
      </w:r>
    </w:p>
    <w:p w14:paraId="05741C2A" w14:textId="2A91E863" w:rsidR="00221B1B" w:rsidRPr="00197412" w:rsidRDefault="00221B1B" w:rsidP="00221B1B">
      <w:pPr>
        <w:jc w:val="center"/>
        <w:rPr>
          <w:rFonts w:ascii="Arial" w:hAnsi="Arial" w:cs="Arial"/>
          <w:color w:val="000000"/>
        </w:rPr>
      </w:pPr>
      <w:r w:rsidRPr="00197412">
        <w:rPr>
          <w:rFonts w:ascii="Arial" w:hAnsi="Arial" w:cs="Arial"/>
          <w:b/>
          <w:color w:val="000000"/>
        </w:rPr>
        <w:t>Section Two: Calculator-assumed</w:t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</w:r>
      <w:r w:rsidRPr="00197412">
        <w:rPr>
          <w:rFonts w:ascii="Arial" w:hAnsi="Arial" w:cs="Arial"/>
          <w:b/>
          <w:color w:val="000000"/>
        </w:rPr>
        <w:tab/>
        <w:t>[</w:t>
      </w:r>
      <w:r w:rsidR="0092410F" w:rsidRPr="00197412">
        <w:rPr>
          <w:rFonts w:ascii="Arial" w:hAnsi="Arial" w:cs="Arial"/>
          <w:b/>
          <w:color w:val="000000"/>
        </w:rPr>
        <w:t>2</w:t>
      </w:r>
      <w:r w:rsidR="00DE7677" w:rsidRPr="00197412">
        <w:rPr>
          <w:rFonts w:ascii="Arial" w:hAnsi="Arial" w:cs="Arial"/>
          <w:b/>
          <w:color w:val="000000"/>
        </w:rPr>
        <w:t>5</w:t>
      </w:r>
      <w:r w:rsidRPr="00197412">
        <w:rPr>
          <w:rFonts w:ascii="Arial" w:hAnsi="Arial" w:cs="Arial"/>
          <w:b/>
          <w:color w:val="000000"/>
        </w:rPr>
        <w:t xml:space="preserve"> marks]</w:t>
      </w:r>
    </w:p>
    <w:p w14:paraId="526938DB" w14:textId="5683F4AF" w:rsidR="00221B1B" w:rsidRPr="00197412" w:rsidRDefault="00221B1B" w:rsidP="00221B1B">
      <w:pPr>
        <w:pStyle w:val="Question"/>
        <w:rPr>
          <w:b w:val="0"/>
        </w:rPr>
      </w:pPr>
      <w:r w:rsidRPr="00197412">
        <w:rPr>
          <w:b w:val="0"/>
        </w:rPr>
        <w:t xml:space="preserve">This section has </w:t>
      </w:r>
      <w:r w:rsidR="0047671E" w:rsidRPr="00197412">
        <w:t>three (3</w:t>
      </w:r>
      <w:r w:rsidRPr="00197412">
        <w:t>)</w:t>
      </w:r>
      <w:r w:rsidRPr="00197412">
        <w:rPr>
          <w:b w:val="0"/>
        </w:rPr>
        <w:t xml:space="preserve"> questions. Answer </w:t>
      </w:r>
      <w:r w:rsidRPr="00197412">
        <w:t>all</w:t>
      </w:r>
      <w:r w:rsidRPr="00197412">
        <w:rPr>
          <w:b w:val="0"/>
        </w:rPr>
        <w:t xml:space="preserve"> questions. Write your answers in the spaces provided</w:t>
      </w:r>
    </w:p>
    <w:p w14:paraId="29B71798" w14:textId="77777777" w:rsidR="00533462" w:rsidRPr="00197412" w:rsidRDefault="00043F67" w:rsidP="00221B1B">
      <w:pPr>
        <w:pStyle w:val="NoSpacing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</w:rPr>
        <w:pict w14:anchorId="3FC4C202">
          <v:rect id="_x0000_i1086" style="width:523.3pt;height:1.5pt" o:hralign="center" o:hrstd="t" o:hrnoshade="t" o:hr="t" fillcolor="#7f7f7f [1612]" stroked="f"/>
        </w:pict>
      </w:r>
    </w:p>
    <w:p w14:paraId="624F31B0" w14:textId="77777777" w:rsidR="0081483E" w:rsidRPr="00197412" w:rsidRDefault="0081483E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</w:rPr>
      </w:pPr>
    </w:p>
    <w:p w14:paraId="6FD99A97" w14:textId="4999DE15" w:rsidR="00221B1B" w:rsidRPr="00197412" w:rsidRDefault="0081483E" w:rsidP="00221B1B">
      <w:pPr>
        <w:pStyle w:val="Question"/>
      </w:pPr>
      <w:r w:rsidRPr="00197412">
        <w:t>Question 6</w:t>
      </w:r>
      <w:r w:rsidR="003864C1" w:rsidRPr="00197412">
        <w:t xml:space="preserve"> </w:t>
      </w:r>
      <w:r w:rsidR="003841FE" w:rsidRPr="00197412">
        <w:tab/>
      </w:r>
      <w:r w:rsidR="007A6C8D" w:rsidRPr="00197412">
        <w:t>[9</w:t>
      </w:r>
      <w:r w:rsidR="00221B1B" w:rsidRPr="00197412">
        <w:t xml:space="preserve"> marks]</w:t>
      </w:r>
    </w:p>
    <w:p w14:paraId="3C4CEB7D" w14:textId="77777777" w:rsidR="007A6C8D" w:rsidRPr="00197412" w:rsidRDefault="007A6C8D" w:rsidP="00221B1B">
      <w:pPr>
        <w:pStyle w:val="Question"/>
        <w:rPr>
          <w:b w:val="0"/>
        </w:rPr>
      </w:pPr>
    </w:p>
    <w:p w14:paraId="6DF2E2DD" w14:textId="20BBF7D3" w:rsidR="007A6C8D" w:rsidRPr="00197412" w:rsidRDefault="007A6C8D" w:rsidP="00221B1B">
      <w:pPr>
        <w:pStyle w:val="Question"/>
        <w:rPr>
          <w:b w:val="0"/>
        </w:rPr>
      </w:pPr>
      <w:r w:rsidRPr="00197412">
        <w:rPr>
          <w:b w:val="0"/>
        </w:rPr>
        <w:t xml:space="preserve">Two rockets are fired from different positions at the same time.  Rocket 1 leaves from </w:t>
      </w:r>
      <w:proofErr w:type="gramStart"/>
      <w:r w:rsidRPr="00197412">
        <w:rPr>
          <w:b w:val="0"/>
        </w:rPr>
        <w:t xml:space="preserve">position  </w:t>
      </w:r>
      <w:proofErr w:type="gramEnd"/>
      <w:r w:rsidRPr="00197412">
        <w:rPr>
          <w:position w:val="-10"/>
        </w:rPr>
        <w:object w:dxaOrig="1340" w:dyaOrig="320" w14:anchorId="2653A1BC">
          <v:shape id="_x0000_i1087" type="#_x0000_t75" style="width:67.35pt;height:16pt" o:ole="">
            <v:imagedata r:id="rId137" o:title=""/>
          </v:shape>
          <o:OLEObject Type="Embed" ProgID="Equation.3" ShapeID="_x0000_i1087" DrawAspect="Content" ObjectID="_1392351334" r:id="rId138"/>
        </w:object>
      </w:r>
      <w:r w:rsidRPr="00197412">
        <w:t xml:space="preserve"> </w:t>
      </w:r>
      <w:r w:rsidRPr="00197412">
        <w:rPr>
          <w:b w:val="0"/>
        </w:rPr>
        <w:t xml:space="preserve">km at a velocity of  </w:t>
      </w:r>
      <w:r w:rsidRPr="00197412">
        <w:rPr>
          <w:position w:val="-10"/>
        </w:rPr>
        <w:object w:dxaOrig="1220" w:dyaOrig="320" w14:anchorId="598F2239">
          <v:shape id="_x0000_i1088" type="#_x0000_t75" style="width:61.35pt;height:16pt" o:ole="">
            <v:imagedata r:id="rId139" o:title=""/>
          </v:shape>
          <o:OLEObject Type="Embed" ProgID="Equation.3" ShapeID="_x0000_i1088" DrawAspect="Content" ObjectID="_1392351335" r:id="rId140"/>
        </w:object>
      </w:r>
      <w:r w:rsidRPr="00197412">
        <w:t xml:space="preserve"> </w:t>
      </w:r>
      <w:r w:rsidRPr="00197412">
        <w:rPr>
          <w:b w:val="0"/>
        </w:rPr>
        <w:t xml:space="preserve">km/min and Rocket 2 leaves from position </w:t>
      </w:r>
      <w:r w:rsidR="007F53B7" w:rsidRPr="00197412">
        <w:rPr>
          <w:position w:val="-10"/>
        </w:rPr>
        <w:object w:dxaOrig="1340" w:dyaOrig="320" w14:anchorId="779577E2">
          <v:shape id="_x0000_i1089" type="#_x0000_t75" style="width:67.35pt;height:16pt" o:ole="">
            <v:imagedata r:id="rId141" o:title=""/>
          </v:shape>
          <o:OLEObject Type="Embed" ProgID="Equation.3" ShapeID="_x0000_i1089" DrawAspect="Content" ObjectID="_1392351336" r:id="rId142"/>
        </w:object>
      </w:r>
      <w:r w:rsidRPr="00197412">
        <w:rPr>
          <w:b w:val="0"/>
        </w:rPr>
        <w:t xml:space="preserve"> km at a velocity of  </w:t>
      </w:r>
      <w:r w:rsidR="007F53B7" w:rsidRPr="00197412">
        <w:rPr>
          <w:position w:val="-10"/>
        </w:rPr>
        <w:object w:dxaOrig="1200" w:dyaOrig="320" w14:anchorId="3A3F12AB">
          <v:shape id="_x0000_i1090" type="#_x0000_t75" style="width:60pt;height:16pt" o:ole="">
            <v:imagedata r:id="rId143" o:title=""/>
          </v:shape>
          <o:OLEObject Type="Embed" ProgID="Equation.3" ShapeID="_x0000_i1090" DrawAspect="Content" ObjectID="_1392351337" r:id="rId144"/>
        </w:object>
      </w:r>
      <w:r w:rsidRPr="00197412">
        <w:rPr>
          <w:b w:val="0"/>
        </w:rPr>
        <w:t xml:space="preserve"> km/min.  Each rocket leaves a trail of smoke and, although the rockets do not collide, their smoke trails do intersect.</w:t>
      </w:r>
    </w:p>
    <w:p w14:paraId="1E259FE4" w14:textId="77777777" w:rsidR="007A6C8D" w:rsidRPr="00197412" w:rsidRDefault="007A6C8D" w:rsidP="00221B1B">
      <w:pPr>
        <w:pStyle w:val="Question"/>
        <w:rPr>
          <w:b w:val="0"/>
        </w:rPr>
      </w:pPr>
    </w:p>
    <w:p w14:paraId="03535B43" w14:textId="6B8536EC" w:rsidR="007A6C8D" w:rsidRPr="00197412" w:rsidRDefault="007A6C8D" w:rsidP="00221B1B">
      <w:pPr>
        <w:pStyle w:val="Question"/>
        <w:rPr>
          <w:b w:val="0"/>
        </w:rPr>
      </w:pPr>
      <w:r w:rsidRPr="00197412">
        <w:rPr>
          <w:b w:val="0"/>
        </w:rPr>
        <w:t>(a)</w:t>
      </w:r>
      <w:r w:rsidRPr="00197412">
        <w:rPr>
          <w:b w:val="0"/>
        </w:rPr>
        <w:tab/>
        <w:t xml:space="preserve">Find the coordinates of the point at which the smoke trails intersect. </w:t>
      </w:r>
      <w:r w:rsidR="007F53B7" w:rsidRPr="00197412">
        <w:rPr>
          <w:b w:val="0"/>
        </w:rPr>
        <w:tab/>
      </w:r>
      <w:r w:rsidR="007F53B7" w:rsidRPr="00197412">
        <w:rPr>
          <w:b w:val="0"/>
        </w:rPr>
        <w:tab/>
        <w:t>[4]</w:t>
      </w:r>
    </w:p>
    <w:p w14:paraId="163864BD" w14:textId="77777777" w:rsidR="003864C1" w:rsidRPr="00197412" w:rsidRDefault="003864C1" w:rsidP="003864C1">
      <w:pPr>
        <w:pStyle w:val="Question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0D7A97" w:rsidRPr="00197412" w14:paraId="69892447" w14:textId="77777777" w:rsidTr="000D7A97">
        <w:tc>
          <w:tcPr>
            <w:tcW w:w="9242" w:type="dxa"/>
          </w:tcPr>
          <w:p w14:paraId="6BD2539A" w14:textId="7EA08477" w:rsidR="000D7A97" w:rsidRPr="00197412" w:rsidRDefault="000D7A97" w:rsidP="003864C1">
            <w:pPr>
              <w:pStyle w:val="Question"/>
            </w:pPr>
            <w:r w:rsidRPr="00197412">
              <w:rPr>
                <w:b w:val="0"/>
                <w:noProof/>
                <w:lang w:val="en-US" w:eastAsia="en-US"/>
              </w:rPr>
              <w:t xml:space="preserve">Rocket 1:   </w:t>
            </w:r>
            <w:r w:rsidRPr="00197412">
              <w:rPr>
                <w:position w:val="-52"/>
              </w:rPr>
              <w:object w:dxaOrig="2880" w:dyaOrig="1160" w14:anchorId="26CF74F4">
                <v:shape id="_x0000_i1091" type="#_x0000_t75" style="width:2in;height:58pt" o:ole="">
                  <v:imagedata r:id="rId145" o:title=""/>
                </v:shape>
                <o:OLEObject Type="Embed" ProgID="Equation.3" ShapeID="_x0000_i1091" DrawAspect="Content" ObjectID="_1392351338" r:id="rId146"/>
              </w:object>
            </w:r>
            <w:r w:rsidR="0037275F" w:rsidRPr="00197412">
              <w:t xml:space="preserve">                             </w:t>
            </w:r>
          </w:p>
          <w:p w14:paraId="7C9775E8" w14:textId="6F06C755" w:rsidR="000D7A97" w:rsidRPr="00197412" w:rsidRDefault="0037275F" w:rsidP="003864C1">
            <w:pPr>
              <w:pStyle w:val="Question"/>
            </w:pPr>
            <w:r w:rsidRPr="00197412">
              <w:t xml:space="preserve">                                                                                           </w:t>
            </w:r>
          </w:p>
          <w:p w14:paraId="59934D46" w14:textId="3DA02623" w:rsidR="000D7A97" w:rsidRPr="00197412" w:rsidRDefault="000D7A97" w:rsidP="003864C1">
            <w:pPr>
              <w:pStyle w:val="Question"/>
              <w:rPr>
                <w:b w:val="0"/>
                <w:noProof/>
                <w:lang w:val="en-US" w:eastAsia="en-US"/>
              </w:rPr>
            </w:pPr>
            <w:r w:rsidRPr="00197412">
              <w:rPr>
                <w:b w:val="0"/>
              </w:rPr>
              <w:t>Rocket 2</w:t>
            </w:r>
            <w:proofErr w:type="gramStart"/>
            <w:r w:rsidRPr="00197412">
              <w:rPr>
                <w:b w:val="0"/>
              </w:rPr>
              <w:t xml:space="preserve">:     </w:t>
            </w:r>
            <w:proofErr w:type="gramEnd"/>
            <w:r w:rsidRPr="00197412">
              <w:rPr>
                <w:position w:val="-52"/>
              </w:rPr>
              <w:object w:dxaOrig="2880" w:dyaOrig="1160" w14:anchorId="1487ED1D">
                <v:shape id="_x0000_i1092" type="#_x0000_t75" style="width:2in;height:58pt" o:ole="">
                  <v:imagedata r:id="rId147" o:title=""/>
                </v:shape>
                <o:OLEObject Type="Embed" ProgID="Equation.3" ShapeID="_x0000_i1092" DrawAspect="Content" ObjectID="_1392351339" r:id="rId148"/>
              </w:object>
            </w:r>
          </w:p>
          <w:p w14:paraId="7EDE28DD" w14:textId="69FFF308" w:rsidR="000D7A97" w:rsidRPr="00197412" w:rsidRDefault="000D7A97" w:rsidP="003864C1">
            <w:pPr>
              <w:pStyle w:val="Question"/>
            </w:pPr>
            <w:r w:rsidRPr="00197412">
              <w:rPr>
                <w:b w:val="0"/>
                <w:noProof/>
                <w:lang w:val="en-US" w:eastAsia="en-US"/>
              </w:rPr>
              <w:t xml:space="preserve">At point of intersection:  </w:t>
            </w:r>
            <w:r w:rsidR="00CD220A" w:rsidRPr="00197412">
              <w:rPr>
                <w:position w:val="-10"/>
              </w:rPr>
              <w:object w:dxaOrig="1740" w:dyaOrig="320" w14:anchorId="1D4D19BA">
                <v:shape id="_x0000_i1093" type="#_x0000_t75" style="width:87.35pt;height:16pt" o:ole="">
                  <v:imagedata r:id="rId149" o:title=""/>
                </v:shape>
                <o:OLEObject Type="Embed" ProgID="Equation.3" ShapeID="_x0000_i1093" DrawAspect="Content" ObjectID="_1392351340" r:id="rId150"/>
              </w:object>
            </w:r>
            <w:r w:rsidR="00CD220A" w:rsidRPr="00197412">
              <w:t xml:space="preserve"> </w:t>
            </w:r>
            <w:proofErr w:type="gramStart"/>
            <w:r w:rsidR="00CD220A" w:rsidRPr="00197412">
              <w:rPr>
                <w:b w:val="0"/>
              </w:rPr>
              <w:t xml:space="preserve">and    </w:t>
            </w:r>
            <w:proofErr w:type="gramEnd"/>
            <w:r w:rsidR="00CD220A" w:rsidRPr="00197412">
              <w:rPr>
                <w:position w:val="-10"/>
              </w:rPr>
              <w:object w:dxaOrig="1620" w:dyaOrig="320" w14:anchorId="047020F3">
                <v:shape id="_x0000_i1094" type="#_x0000_t75" style="width:81.35pt;height:16pt" o:ole="">
                  <v:imagedata r:id="rId151" o:title=""/>
                </v:shape>
                <o:OLEObject Type="Embed" ProgID="Equation.3" ShapeID="_x0000_i1094" DrawAspect="Content" ObjectID="_1392351341" r:id="rId152"/>
              </w:object>
            </w:r>
            <w:r w:rsidR="0037275F" w:rsidRPr="00197412">
              <w:t xml:space="preserve">          </w:t>
            </w:r>
            <w:r w:rsidR="0037275F" w:rsidRPr="00197412">
              <w:rPr>
                <w:color w:val="FF0000"/>
              </w:rPr>
              <w:t>(1)</w:t>
            </w:r>
          </w:p>
          <w:p w14:paraId="6A71215A" w14:textId="480834D9" w:rsidR="00CD220A" w:rsidRPr="00197412" w:rsidRDefault="00CD220A" w:rsidP="003864C1">
            <w:pPr>
              <w:pStyle w:val="Question"/>
            </w:pPr>
            <w:r w:rsidRPr="00197412">
              <w:t xml:space="preserve">                                       </w:t>
            </w:r>
            <w:r w:rsidRPr="00197412">
              <w:rPr>
                <w:position w:val="-4"/>
              </w:rPr>
              <w:object w:dxaOrig="320" w:dyaOrig="200" w14:anchorId="258AE695">
                <v:shape id="_x0000_i1095" type="#_x0000_t75" style="width:16pt;height:10pt" o:ole="">
                  <v:imagedata r:id="rId153" o:title=""/>
                </v:shape>
                <o:OLEObject Type="Embed" ProgID="Equation.3" ShapeID="_x0000_i1095" DrawAspect="Content" ObjectID="_1392351342" r:id="rId154"/>
              </w:object>
            </w:r>
            <w:r w:rsidRPr="00197412">
              <w:t xml:space="preserve">     </w:t>
            </w:r>
            <w:r w:rsidRPr="00197412">
              <w:rPr>
                <w:position w:val="-10"/>
              </w:rPr>
              <w:object w:dxaOrig="1300" w:dyaOrig="320" w14:anchorId="58A3747C">
                <v:shape id="_x0000_i1096" type="#_x0000_t75" style="width:65.35pt;height:16pt" o:ole="">
                  <v:imagedata r:id="rId155" o:title=""/>
                </v:shape>
                <o:OLEObject Type="Embed" ProgID="Equation.3" ShapeID="_x0000_i1096" DrawAspect="Content" ObjectID="_1392351343" r:id="rId156"/>
              </w:object>
            </w:r>
            <w:r w:rsidR="0037275F" w:rsidRPr="00197412">
              <w:t xml:space="preserve">                                            </w:t>
            </w:r>
            <w:r w:rsidR="0037275F" w:rsidRPr="00197412">
              <w:rPr>
                <w:color w:val="FF0000"/>
              </w:rPr>
              <w:t>(1)</w:t>
            </w:r>
          </w:p>
          <w:p w14:paraId="74743744" w14:textId="208CE519" w:rsidR="00CD220A" w:rsidRPr="00197412" w:rsidRDefault="00CD220A" w:rsidP="003864C1">
            <w:pPr>
              <w:pStyle w:val="Question"/>
            </w:pPr>
            <w:r w:rsidRPr="00197412">
              <w:rPr>
                <w:b w:val="0"/>
                <w:noProof/>
                <w:lang w:val="en-US" w:eastAsia="en-US"/>
              </w:rPr>
              <w:t xml:space="preserve">                              This result for </w:t>
            </w:r>
            <w:r w:rsidRPr="00197412">
              <w:rPr>
                <w:position w:val="-6"/>
              </w:rPr>
              <w:object w:dxaOrig="220" w:dyaOrig="280" w14:anchorId="23BCEB96">
                <v:shape id="_x0000_i1097" type="#_x0000_t75" style="width:11.35pt;height:14pt" o:ole="">
                  <v:imagedata r:id="rId157" o:title=""/>
                </v:shape>
                <o:OLEObject Type="Embed" ProgID="Equation.3" ShapeID="_x0000_i1097" DrawAspect="Content" ObjectID="_1392351344" r:id="rId158"/>
              </w:object>
            </w:r>
            <w:r w:rsidRPr="00197412">
              <w:t xml:space="preserve"> </w:t>
            </w:r>
            <w:r w:rsidRPr="00197412">
              <w:rPr>
                <w:b w:val="0"/>
              </w:rPr>
              <w:t xml:space="preserve">and </w:t>
            </w:r>
            <w:r w:rsidRPr="00197412">
              <w:rPr>
                <w:position w:val="-10"/>
              </w:rPr>
              <w:object w:dxaOrig="220" w:dyaOrig="260" w14:anchorId="7EA21138">
                <v:shape id="_x0000_i1098" type="#_x0000_t75" style="width:11.35pt;height:13.35pt" o:ole="">
                  <v:imagedata r:id="rId159" o:title=""/>
                </v:shape>
                <o:OLEObject Type="Embed" ProgID="Equation.3" ShapeID="_x0000_i1098" DrawAspect="Content" ObjectID="_1392351345" r:id="rId160"/>
              </w:object>
            </w:r>
            <w:proofErr w:type="gramStart"/>
            <w:r w:rsidRPr="00197412">
              <w:t xml:space="preserve">  </w:t>
            </w:r>
            <w:r w:rsidRPr="00197412">
              <w:rPr>
                <w:b w:val="0"/>
              </w:rPr>
              <w:t>gives</w:t>
            </w:r>
            <w:proofErr w:type="gramEnd"/>
            <w:r w:rsidRPr="00197412">
              <w:rPr>
                <w:b w:val="0"/>
              </w:rPr>
              <w:t xml:space="preserve"> the same z-component of </w:t>
            </w:r>
            <w:r w:rsidRPr="00197412">
              <w:rPr>
                <w:position w:val="-4"/>
              </w:rPr>
              <w:object w:dxaOrig="300" w:dyaOrig="240" w14:anchorId="7E58FC79">
                <v:shape id="_x0000_i1099" type="#_x0000_t75" style="width:15.35pt;height:12pt" o:ole="">
                  <v:imagedata r:id="rId161" o:title=""/>
                </v:shape>
                <o:OLEObject Type="Embed" ProgID="Equation.3" ShapeID="_x0000_i1099" DrawAspect="Content" ObjectID="_1392351346" r:id="rId162"/>
              </w:object>
            </w:r>
            <w:r w:rsidRPr="00197412">
              <w:t>.</w:t>
            </w:r>
            <w:r w:rsidR="0037275F" w:rsidRPr="00197412">
              <w:t xml:space="preserve">           </w:t>
            </w:r>
            <w:r w:rsidR="0037275F" w:rsidRPr="00197412">
              <w:rPr>
                <w:color w:val="FF0000"/>
              </w:rPr>
              <w:t>(1)</w:t>
            </w:r>
          </w:p>
          <w:p w14:paraId="7B4D2F9C" w14:textId="77777777" w:rsidR="00CD220A" w:rsidRPr="00197412" w:rsidRDefault="00CD220A" w:rsidP="003864C1">
            <w:pPr>
              <w:pStyle w:val="Question"/>
            </w:pPr>
          </w:p>
          <w:p w14:paraId="3A84C39A" w14:textId="50876D4F" w:rsidR="00CD220A" w:rsidRPr="00197412" w:rsidRDefault="00CD220A" w:rsidP="003864C1">
            <w:pPr>
              <w:pStyle w:val="Question"/>
              <w:rPr>
                <w:b w:val="0"/>
                <w:noProof/>
                <w:lang w:val="en-US" w:eastAsia="en-US"/>
              </w:rPr>
            </w:pPr>
            <w:r w:rsidRPr="00197412">
              <w:rPr>
                <w:b w:val="0"/>
              </w:rPr>
              <w:t xml:space="preserve">Thus, point of intersection is </w:t>
            </w:r>
            <w:r w:rsidRPr="00197412">
              <w:rPr>
                <w:position w:val="-10"/>
              </w:rPr>
              <w:object w:dxaOrig="860" w:dyaOrig="320" w14:anchorId="2A2AC5FA">
                <v:shape id="_x0000_i1100" type="#_x0000_t75" style="width:43.35pt;height:16pt" o:ole="">
                  <v:imagedata r:id="rId163" o:title=""/>
                </v:shape>
                <o:OLEObject Type="Embed" ProgID="Equation.3" ShapeID="_x0000_i1100" DrawAspect="Content" ObjectID="_1392351347" r:id="rId164"/>
              </w:object>
            </w:r>
            <w:r w:rsidR="0037275F" w:rsidRPr="00197412">
              <w:t xml:space="preserve">                     </w:t>
            </w:r>
            <w:r w:rsidR="0037275F" w:rsidRPr="00197412">
              <w:rPr>
                <w:color w:val="FF0000"/>
              </w:rPr>
              <w:t>(1)</w:t>
            </w:r>
          </w:p>
          <w:p w14:paraId="23BECB47" w14:textId="77777777" w:rsidR="000D7A97" w:rsidRPr="00197412" w:rsidRDefault="000D7A97" w:rsidP="003864C1">
            <w:pPr>
              <w:pStyle w:val="Question"/>
              <w:rPr>
                <w:noProof/>
                <w:lang w:val="en-US" w:eastAsia="en-US"/>
              </w:rPr>
            </w:pPr>
          </w:p>
        </w:tc>
      </w:tr>
    </w:tbl>
    <w:p w14:paraId="5D96F075" w14:textId="661F1AFD" w:rsidR="001E6278" w:rsidRPr="00197412" w:rsidRDefault="001E6278" w:rsidP="003864C1">
      <w:pPr>
        <w:pStyle w:val="Question"/>
        <w:rPr>
          <w:noProof/>
          <w:lang w:val="en-US" w:eastAsia="en-US"/>
        </w:rPr>
      </w:pPr>
    </w:p>
    <w:p w14:paraId="525B44BC" w14:textId="77777777" w:rsidR="007F53B7" w:rsidRPr="00197412" w:rsidRDefault="007F53B7" w:rsidP="003864C1">
      <w:pPr>
        <w:pStyle w:val="Question"/>
        <w:rPr>
          <w:noProof/>
          <w:lang w:val="en-US" w:eastAsia="en-US"/>
        </w:rPr>
      </w:pPr>
    </w:p>
    <w:p w14:paraId="1268BE8F" w14:textId="77777777" w:rsidR="007F53B7" w:rsidRPr="00197412" w:rsidRDefault="007F53B7" w:rsidP="003864C1">
      <w:pPr>
        <w:pStyle w:val="Question"/>
        <w:rPr>
          <w:noProof/>
          <w:lang w:val="en-US" w:eastAsia="en-US"/>
        </w:rPr>
      </w:pPr>
    </w:p>
    <w:p w14:paraId="71CC925D" w14:textId="77777777" w:rsidR="001E6278" w:rsidRPr="00197412" w:rsidRDefault="001E6278" w:rsidP="003864C1">
      <w:pPr>
        <w:pStyle w:val="Question"/>
      </w:pPr>
    </w:p>
    <w:p w14:paraId="5017E9A8" w14:textId="77777777" w:rsidR="001E6278" w:rsidRPr="00197412" w:rsidRDefault="001E6278" w:rsidP="003864C1">
      <w:pPr>
        <w:pStyle w:val="Question"/>
      </w:pPr>
    </w:p>
    <w:p w14:paraId="406BA3C7" w14:textId="2FAF6EE9" w:rsidR="001E6278" w:rsidRPr="00197412" w:rsidRDefault="004358B7" w:rsidP="003864C1">
      <w:pPr>
        <w:pStyle w:val="Question"/>
        <w:rPr>
          <w:b w:val="0"/>
        </w:rPr>
      </w:pPr>
      <w:r w:rsidRPr="00197412">
        <w:rPr>
          <w:b w:val="0"/>
        </w:rPr>
        <w:t>(b)</w:t>
      </w:r>
      <w:r w:rsidRPr="00197412">
        <w:rPr>
          <w:b w:val="0"/>
        </w:rPr>
        <w:tab/>
        <w:t>Find the position of Rocket 1 three minutes after firing.</w:t>
      </w:r>
      <w:r w:rsidRPr="00197412">
        <w:rPr>
          <w:b w:val="0"/>
        </w:rPr>
        <w:tab/>
      </w:r>
      <w:r w:rsidRPr="00197412">
        <w:rPr>
          <w:b w:val="0"/>
        </w:rPr>
        <w:tab/>
      </w:r>
      <w:r w:rsidRPr="00197412">
        <w:rPr>
          <w:b w:val="0"/>
        </w:rPr>
        <w:tab/>
      </w:r>
      <w:r w:rsidRPr="00197412">
        <w:rPr>
          <w:b w:val="0"/>
        </w:rPr>
        <w:tab/>
        <w:t>[1]</w:t>
      </w:r>
    </w:p>
    <w:p w14:paraId="1F78DC90" w14:textId="77777777" w:rsidR="004358B7" w:rsidRPr="00197412" w:rsidRDefault="004358B7" w:rsidP="003864C1">
      <w:pPr>
        <w:pStyle w:val="Question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CD220A" w:rsidRPr="00197412" w14:paraId="29E4F18B" w14:textId="77777777" w:rsidTr="00CD220A">
        <w:tc>
          <w:tcPr>
            <w:tcW w:w="9242" w:type="dxa"/>
          </w:tcPr>
          <w:p w14:paraId="6CF5B9C7" w14:textId="277CB3FE" w:rsidR="00CD220A" w:rsidRPr="00197412" w:rsidRDefault="00CD220A" w:rsidP="003864C1">
            <w:pPr>
              <w:pStyle w:val="Question"/>
              <w:rPr>
                <w:b w:val="0"/>
              </w:rPr>
            </w:pPr>
            <w:r w:rsidRPr="00197412">
              <w:rPr>
                <w:b w:val="0"/>
              </w:rPr>
              <w:t>For Rocket 1</w:t>
            </w:r>
            <w:proofErr w:type="gramStart"/>
            <w:r w:rsidRPr="00197412">
              <w:rPr>
                <w:b w:val="0"/>
              </w:rPr>
              <w:t xml:space="preserve">:  </w:t>
            </w:r>
            <w:proofErr w:type="gramEnd"/>
            <w:r w:rsidRPr="00197412">
              <w:rPr>
                <w:position w:val="-52"/>
              </w:rPr>
              <w:object w:dxaOrig="4360" w:dyaOrig="1160" w14:anchorId="30F9C343">
                <v:shape id="_x0000_i1101" type="#_x0000_t75" style="width:218pt;height:58pt" o:ole="">
                  <v:imagedata r:id="rId165" o:title=""/>
                </v:shape>
                <o:OLEObject Type="Embed" ProgID="Equation.3" ShapeID="_x0000_i1101" DrawAspect="Content" ObjectID="_1392351348" r:id="rId166"/>
              </w:object>
            </w:r>
            <w:r w:rsidR="0037275F" w:rsidRPr="00197412">
              <w:t xml:space="preserve">               </w:t>
            </w:r>
            <w:r w:rsidR="0037275F" w:rsidRPr="00197412">
              <w:rPr>
                <w:color w:val="FF0000"/>
              </w:rPr>
              <w:t>(1)</w:t>
            </w:r>
          </w:p>
        </w:tc>
      </w:tr>
    </w:tbl>
    <w:p w14:paraId="7AB25102" w14:textId="77777777" w:rsidR="004358B7" w:rsidRPr="00197412" w:rsidRDefault="004358B7" w:rsidP="003864C1">
      <w:pPr>
        <w:pStyle w:val="Question"/>
        <w:rPr>
          <w:b w:val="0"/>
        </w:rPr>
      </w:pPr>
    </w:p>
    <w:p w14:paraId="25DAAB9F" w14:textId="77777777" w:rsidR="004358B7" w:rsidRPr="00197412" w:rsidRDefault="004358B7" w:rsidP="003864C1">
      <w:pPr>
        <w:pStyle w:val="Question"/>
        <w:rPr>
          <w:b w:val="0"/>
        </w:rPr>
      </w:pPr>
    </w:p>
    <w:p w14:paraId="783EBBC1" w14:textId="77777777" w:rsidR="004358B7" w:rsidRPr="00197412" w:rsidRDefault="004358B7" w:rsidP="003864C1">
      <w:pPr>
        <w:pStyle w:val="Question"/>
        <w:rPr>
          <w:b w:val="0"/>
        </w:rPr>
      </w:pPr>
    </w:p>
    <w:p w14:paraId="0195F202" w14:textId="77777777" w:rsidR="00C43774" w:rsidRPr="00197412" w:rsidRDefault="00C43774" w:rsidP="003864C1">
      <w:pPr>
        <w:pStyle w:val="Question"/>
        <w:rPr>
          <w:b w:val="0"/>
        </w:rPr>
      </w:pPr>
    </w:p>
    <w:p w14:paraId="7071D6F2" w14:textId="77777777" w:rsidR="00C43774" w:rsidRPr="00197412" w:rsidRDefault="00C43774" w:rsidP="003864C1">
      <w:pPr>
        <w:pStyle w:val="Question"/>
        <w:rPr>
          <w:b w:val="0"/>
        </w:rPr>
      </w:pPr>
    </w:p>
    <w:p w14:paraId="5A4FF6CC" w14:textId="77777777" w:rsidR="00C43774" w:rsidRPr="00197412" w:rsidRDefault="00C43774" w:rsidP="003864C1">
      <w:pPr>
        <w:pStyle w:val="Question"/>
        <w:rPr>
          <w:b w:val="0"/>
        </w:rPr>
      </w:pPr>
    </w:p>
    <w:p w14:paraId="48BBC4B4" w14:textId="77777777" w:rsidR="00C43774" w:rsidRPr="00197412" w:rsidRDefault="00C43774" w:rsidP="003864C1">
      <w:pPr>
        <w:pStyle w:val="Question"/>
        <w:rPr>
          <w:b w:val="0"/>
        </w:rPr>
      </w:pPr>
    </w:p>
    <w:p w14:paraId="66760A00" w14:textId="77777777" w:rsidR="00C43774" w:rsidRPr="00197412" w:rsidRDefault="00C43774" w:rsidP="003864C1">
      <w:pPr>
        <w:pStyle w:val="Question"/>
        <w:rPr>
          <w:b w:val="0"/>
        </w:rPr>
      </w:pPr>
    </w:p>
    <w:p w14:paraId="596A8F52" w14:textId="77777777" w:rsidR="00C43774" w:rsidRPr="00197412" w:rsidRDefault="00C43774" w:rsidP="003864C1">
      <w:pPr>
        <w:pStyle w:val="Question"/>
        <w:rPr>
          <w:b w:val="0"/>
        </w:rPr>
      </w:pPr>
    </w:p>
    <w:p w14:paraId="19B5D686" w14:textId="77777777" w:rsidR="004358B7" w:rsidRPr="00197412" w:rsidRDefault="004358B7" w:rsidP="003864C1">
      <w:pPr>
        <w:pStyle w:val="Question"/>
        <w:rPr>
          <w:b w:val="0"/>
        </w:rPr>
      </w:pPr>
    </w:p>
    <w:p w14:paraId="6FF38C72" w14:textId="7686602A" w:rsidR="004358B7" w:rsidRPr="00197412" w:rsidRDefault="004358B7" w:rsidP="004358B7">
      <w:pPr>
        <w:pStyle w:val="Question"/>
        <w:ind w:left="720" w:hanging="720"/>
        <w:rPr>
          <w:b w:val="0"/>
        </w:rPr>
      </w:pPr>
      <w:r w:rsidRPr="00197412">
        <w:rPr>
          <w:b w:val="0"/>
        </w:rPr>
        <w:lastRenderedPageBreak/>
        <w:t>(c)</w:t>
      </w:r>
      <w:r w:rsidRPr="00197412">
        <w:rPr>
          <w:b w:val="0"/>
        </w:rPr>
        <w:tab/>
        <w:t xml:space="preserve">Find the shortest distance of Rocket 1 from the smoke trail of Rocket 2, three minutes after firing.  Give your answer to the nearest metre. </w:t>
      </w:r>
      <w:r w:rsidRPr="00197412">
        <w:rPr>
          <w:b w:val="0"/>
        </w:rPr>
        <w:tab/>
      </w:r>
      <w:r w:rsidRPr="00197412">
        <w:rPr>
          <w:b w:val="0"/>
        </w:rPr>
        <w:tab/>
      </w:r>
      <w:r w:rsidRPr="00197412">
        <w:rPr>
          <w:b w:val="0"/>
        </w:rPr>
        <w:tab/>
        <w:t>[4]</w:t>
      </w:r>
    </w:p>
    <w:p w14:paraId="50F6A9D5" w14:textId="1C242CBD" w:rsidR="004358B7" w:rsidRPr="00197412" w:rsidRDefault="004358B7" w:rsidP="003864C1">
      <w:pPr>
        <w:pStyle w:val="Question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CD220A" w:rsidRPr="00197412" w14:paraId="1B72D140" w14:textId="77777777" w:rsidTr="00CD220A">
        <w:tc>
          <w:tcPr>
            <w:tcW w:w="9242" w:type="dxa"/>
          </w:tcPr>
          <w:p w14:paraId="1ED252B4" w14:textId="435D3CA0" w:rsidR="00CD220A" w:rsidRPr="00197412" w:rsidRDefault="00CD220A" w:rsidP="003864C1">
            <w:pPr>
              <w:pStyle w:val="Question"/>
            </w:pPr>
          </w:p>
          <w:p w14:paraId="05BB7DB0" w14:textId="65454DB0" w:rsidR="00CD220A" w:rsidRPr="00197412" w:rsidRDefault="00CD220A" w:rsidP="003864C1">
            <w:pPr>
              <w:pStyle w:val="Question"/>
            </w:pPr>
            <w:r w:rsidRPr="00197412">
              <w:rPr>
                <w:b w:val="0"/>
              </w:rPr>
              <w:t xml:space="preserve">For Rocket 1 at </w:t>
            </w:r>
            <w:r w:rsidRPr="00197412">
              <w:rPr>
                <w:position w:val="-10"/>
              </w:rPr>
              <w:object w:dxaOrig="900" w:dyaOrig="320" w14:anchorId="5191E685">
                <v:shape id="_x0000_i1102" type="#_x0000_t75" style="width:45.35pt;height:16pt" o:ole="">
                  <v:imagedata r:id="rId167" o:title=""/>
                </v:shape>
                <o:OLEObject Type="Embed" ProgID="Equation.3" ShapeID="_x0000_i1102" DrawAspect="Content" ObjectID="_1392351349" r:id="rId168"/>
              </w:object>
            </w:r>
            <w:r w:rsidRPr="00197412">
              <w:t>,</w:t>
            </w:r>
          </w:p>
          <w:p w14:paraId="2EC23CD1" w14:textId="77777777" w:rsidR="00CD220A" w:rsidRPr="00197412" w:rsidRDefault="00CD220A" w:rsidP="003864C1">
            <w:pPr>
              <w:pStyle w:val="Question"/>
            </w:pPr>
          </w:p>
          <w:p w14:paraId="6A1FC377" w14:textId="69DD3C7B" w:rsidR="00CD220A" w:rsidRPr="00197412" w:rsidRDefault="009630DE" w:rsidP="003864C1">
            <w:pPr>
              <w:pStyle w:val="Question"/>
            </w:pPr>
            <w:r w:rsidRPr="00197412">
              <w:rPr>
                <w:position w:val="-58"/>
              </w:rPr>
              <w:object w:dxaOrig="5120" w:dyaOrig="1260" w14:anchorId="1248E626">
                <v:shape id="_x0000_i1103" type="#_x0000_t75" style="width:256pt;height:63.35pt" o:ole="">
                  <v:imagedata r:id="rId169" o:title=""/>
                </v:shape>
                <o:OLEObject Type="Embed" ProgID="Equation.3" ShapeID="_x0000_i1103" DrawAspect="Content" ObjectID="_1392351350" r:id="rId170"/>
              </w:object>
            </w:r>
            <w:r w:rsidR="0037275F" w:rsidRPr="00197412">
              <w:t xml:space="preserve">                    </w:t>
            </w:r>
            <w:r w:rsidR="0037275F" w:rsidRPr="00197412">
              <w:rPr>
                <w:color w:val="FF0000"/>
              </w:rPr>
              <w:t>(1)</w:t>
            </w:r>
            <w:r w:rsidRPr="00197412">
              <w:br/>
            </w:r>
            <w:r w:rsidR="0037275F" w:rsidRPr="00197412">
              <w:t xml:space="preserve">                                        </w:t>
            </w:r>
          </w:p>
          <w:p w14:paraId="74221391" w14:textId="3BEF22B3" w:rsidR="009630DE" w:rsidRPr="00197412" w:rsidRDefault="009630DE" w:rsidP="003864C1">
            <w:pPr>
              <w:pStyle w:val="Question"/>
              <w:rPr>
                <w:b w:val="0"/>
              </w:rPr>
            </w:pPr>
            <w:r w:rsidRPr="00197412">
              <w:rPr>
                <w:b w:val="0"/>
              </w:rPr>
              <w:t>Using CAS</w:t>
            </w:r>
            <w:proofErr w:type="gramStart"/>
            <w:r w:rsidRPr="00197412">
              <w:rPr>
                <w:b w:val="0"/>
              </w:rPr>
              <w:t xml:space="preserve">,   </w:t>
            </w:r>
            <w:proofErr w:type="gramEnd"/>
            <w:r w:rsidRPr="00197412">
              <w:rPr>
                <w:position w:val="-20"/>
              </w:rPr>
              <w:object w:dxaOrig="2000" w:dyaOrig="500" w14:anchorId="6AE864AC">
                <v:shape id="_x0000_i1104" type="#_x0000_t75" style="width:100pt;height:25.35pt" o:ole="">
                  <v:imagedata r:id="rId171" o:title=""/>
                </v:shape>
                <o:OLEObject Type="Embed" ProgID="Equation.3" ShapeID="_x0000_i1104" DrawAspect="Content" ObjectID="_1392351351" r:id="rId172"/>
              </w:object>
            </w:r>
            <w:r w:rsidRPr="00197412">
              <w:t xml:space="preserve"> </w:t>
            </w:r>
            <w:r w:rsidRPr="00197412">
              <w:rPr>
                <w:b w:val="0"/>
              </w:rPr>
              <w:t xml:space="preserve">km at </w:t>
            </w:r>
            <w:r w:rsidRPr="00197412">
              <w:rPr>
                <w:position w:val="-6"/>
              </w:rPr>
              <w:object w:dxaOrig="900" w:dyaOrig="260" w14:anchorId="445AAA96">
                <v:shape id="_x0000_i1105" type="#_x0000_t75" style="width:45.35pt;height:13.35pt" o:ole="">
                  <v:imagedata r:id="rId173" o:title=""/>
                </v:shape>
                <o:OLEObject Type="Embed" ProgID="Equation.3" ShapeID="_x0000_i1105" DrawAspect="Content" ObjectID="_1392351352" r:id="rId174"/>
              </w:object>
            </w:r>
            <w:r w:rsidRPr="00197412">
              <w:t xml:space="preserve"> </w:t>
            </w:r>
            <w:r w:rsidRPr="00197412">
              <w:rPr>
                <w:position w:val="-6"/>
              </w:rPr>
              <w:object w:dxaOrig="900" w:dyaOrig="260" w14:anchorId="6DE9C31D">
                <v:shape id="_x0000_i1106" type="#_x0000_t75" style="width:45.35pt;height:13.35pt" o:ole="">
                  <v:imagedata r:id="rId175" o:title=""/>
                </v:shape>
                <o:OLEObject Type="Embed" ProgID="Equation.3" ShapeID="_x0000_i1106" DrawAspect="Content" ObjectID="_1392351353" r:id="rId176"/>
              </w:object>
            </w:r>
            <w:r w:rsidRPr="00197412">
              <w:rPr>
                <w:b w:val="0"/>
              </w:rPr>
              <w:t xml:space="preserve"> minutes.</w:t>
            </w:r>
          </w:p>
          <w:p w14:paraId="60130DE8" w14:textId="79C6D4AA" w:rsidR="009630DE" w:rsidRPr="00197412" w:rsidRDefault="0037275F" w:rsidP="003864C1">
            <w:pPr>
              <w:pStyle w:val="Question"/>
              <w:rPr>
                <w:color w:val="FF0000"/>
              </w:rPr>
            </w:pPr>
            <w:r w:rsidRPr="00197412">
              <w:rPr>
                <w:b w:val="0"/>
              </w:rPr>
              <w:t xml:space="preserve">                               </w:t>
            </w:r>
            <w:r w:rsidRPr="00197412">
              <w:t xml:space="preserve"> </w:t>
            </w:r>
            <w:r w:rsidRPr="00197412">
              <w:rPr>
                <w:color w:val="FF0000"/>
              </w:rPr>
              <w:t xml:space="preserve">(1)                    (1) </w:t>
            </w:r>
          </w:p>
          <w:p w14:paraId="5BD988AD" w14:textId="77777777" w:rsidR="0037275F" w:rsidRPr="00197412" w:rsidRDefault="0037275F" w:rsidP="003864C1">
            <w:pPr>
              <w:pStyle w:val="Question"/>
              <w:rPr>
                <w:b w:val="0"/>
              </w:rPr>
            </w:pPr>
          </w:p>
          <w:p w14:paraId="4453B8E7" w14:textId="574672F3" w:rsidR="009630DE" w:rsidRPr="00197412" w:rsidRDefault="009630DE" w:rsidP="003864C1">
            <w:pPr>
              <w:pStyle w:val="Question"/>
              <w:rPr>
                <w:b w:val="0"/>
              </w:rPr>
            </w:pPr>
            <w:r w:rsidRPr="00197412">
              <w:rPr>
                <w:b w:val="0"/>
              </w:rPr>
              <w:t>Thus, shortest distance is 6 574 m.</w:t>
            </w:r>
            <w:r w:rsidR="0037275F" w:rsidRPr="00197412">
              <w:rPr>
                <w:b w:val="0"/>
              </w:rPr>
              <w:t xml:space="preserve">                    </w:t>
            </w:r>
            <w:r w:rsidR="0037275F" w:rsidRPr="00197412">
              <w:rPr>
                <w:color w:val="FF0000"/>
              </w:rPr>
              <w:t>(1)</w:t>
            </w:r>
          </w:p>
          <w:p w14:paraId="04D1888E" w14:textId="77777777" w:rsidR="00CD220A" w:rsidRPr="00197412" w:rsidRDefault="00CD220A" w:rsidP="003864C1">
            <w:pPr>
              <w:pStyle w:val="Question"/>
            </w:pPr>
          </w:p>
          <w:p w14:paraId="44B4BC0E" w14:textId="649F2E84" w:rsidR="0037275F" w:rsidRPr="00197412" w:rsidRDefault="0037275F" w:rsidP="003864C1">
            <w:pPr>
              <w:pStyle w:val="Question"/>
              <w:rPr>
                <w:b w:val="0"/>
              </w:rPr>
            </w:pPr>
            <w:r w:rsidRPr="00197412">
              <w:rPr>
                <w:b w:val="0"/>
              </w:rPr>
              <w:t>(Can use dot product also, for same result)</w:t>
            </w:r>
          </w:p>
          <w:p w14:paraId="7E68F458" w14:textId="77777777" w:rsidR="00CD220A" w:rsidRPr="00197412" w:rsidRDefault="00CD220A" w:rsidP="003864C1">
            <w:pPr>
              <w:pStyle w:val="Question"/>
            </w:pPr>
          </w:p>
        </w:tc>
      </w:tr>
    </w:tbl>
    <w:p w14:paraId="7C76E9A6" w14:textId="77777777" w:rsidR="001E6278" w:rsidRPr="00197412" w:rsidRDefault="001E6278" w:rsidP="003864C1">
      <w:pPr>
        <w:pStyle w:val="Question"/>
      </w:pPr>
    </w:p>
    <w:p w14:paraId="78EE75C5" w14:textId="77777777" w:rsidR="001E6278" w:rsidRPr="00197412" w:rsidRDefault="001E6278" w:rsidP="003864C1">
      <w:pPr>
        <w:pStyle w:val="Question"/>
      </w:pPr>
    </w:p>
    <w:p w14:paraId="6F28F921" w14:textId="77777777" w:rsidR="001E6278" w:rsidRPr="00197412" w:rsidRDefault="001E6278" w:rsidP="003864C1">
      <w:pPr>
        <w:pStyle w:val="Question"/>
      </w:pPr>
    </w:p>
    <w:p w14:paraId="11EA5CDB" w14:textId="77777777" w:rsidR="001E6278" w:rsidRPr="00197412" w:rsidRDefault="001E6278" w:rsidP="003864C1">
      <w:pPr>
        <w:pStyle w:val="Question"/>
      </w:pPr>
    </w:p>
    <w:p w14:paraId="66F8E664" w14:textId="77777777" w:rsidR="001E6278" w:rsidRPr="00197412" w:rsidRDefault="001E6278" w:rsidP="003864C1">
      <w:pPr>
        <w:pStyle w:val="Question"/>
      </w:pPr>
    </w:p>
    <w:p w14:paraId="75AB8A4D" w14:textId="77777777" w:rsidR="001E6278" w:rsidRPr="00197412" w:rsidRDefault="001E6278" w:rsidP="003864C1">
      <w:pPr>
        <w:pStyle w:val="Question"/>
      </w:pPr>
    </w:p>
    <w:p w14:paraId="50E5B577" w14:textId="77777777" w:rsidR="001E6278" w:rsidRPr="00197412" w:rsidRDefault="001E6278" w:rsidP="003864C1">
      <w:pPr>
        <w:pStyle w:val="Question"/>
      </w:pPr>
    </w:p>
    <w:p w14:paraId="176F7C10" w14:textId="77777777" w:rsidR="001E6278" w:rsidRPr="00197412" w:rsidRDefault="001E6278" w:rsidP="003864C1">
      <w:pPr>
        <w:pStyle w:val="Question"/>
      </w:pPr>
    </w:p>
    <w:p w14:paraId="2AF71F85" w14:textId="77777777" w:rsidR="001E6278" w:rsidRPr="00197412" w:rsidRDefault="001E6278" w:rsidP="003864C1">
      <w:pPr>
        <w:pStyle w:val="Question"/>
      </w:pPr>
    </w:p>
    <w:p w14:paraId="32D4FD57" w14:textId="77777777" w:rsidR="004358B7" w:rsidRPr="00197412" w:rsidRDefault="004358B7" w:rsidP="003864C1">
      <w:pPr>
        <w:pStyle w:val="Question"/>
      </w:pPr>
    </w:p>
    <w:p w14:paraId="3007D2AA" w14:textId="77777777" w:rsidR="004358B7" w:rsidRPr="00197412" w:rsidRDefault="004358B7" w:rsidP="003864C1">
      <w:pPr>
        <w:pStyle w:val="Question"/>
      </w:pPr>
    </w:p>
    <w:p w14:paraId="3729985A" w14:textId="77777777" w:rsidR="004358B7" w:rsidRPr="00197412" w:rsidRDefault="004358B7" w:rsidP="003864C1">
      <w:pPr>
        <w:pStyle w:val="Question"/>
      </w:pPr>
    </w:p>
    <w:p w14:paraId="51C6914E" w14:textId="77777777" w:rsidR="004358B7" w:rsidRPr="00197412" w:rsidRDefault="004358B7" w:rsidP="003864C1">
      <w:pPr>
        <w:pStyle w:val="Question"/>
      </w:pPr>
    </w:p>
    <w:p w14:paraId="65810383" w14:textId="77777777" w:rsidR="001E6278" w:rsidRPr="00197412" w:rsidRDefault="001E6278" w:rsidP="003864C1">
      <w:pPr>
        <w:pStyle w:val="Question"/>
      </w:pPr>
    </w:p>
    <w:p w14:paraId="21709C66" w14:textId="77777777" w:rsidR="001E6278" w:rsidRPr="00197412" w:rsidRDefault="001E6278" w:rsidP="003864C1">
      <w:pPr>
        <w:pStyle w:val="Question"/>
      </w:pPr>
    </w:p>
    <w:p w14:paraId="782CA66E" w14:textId="77777777" w:rsidR="001E6278" w:rsidRPr="00197412" w:rsidRDefault="001E6278" w:rsidP="003864C1">
      <w:pPr>
        <w:pStyle w:val="Question"/>
      </w:pPr>
    </w:p>
    <w:p w14:paraId="63F9BEB3" w14:textId="77777777" w:rsidR="001E6278" w:rsidRPr="00197412" w:rsidRDefault="001E6278" w:rsidP="003864C1">
      <w:pPr>
        <w:pStyle w:val="Question"/>
      </w:pPr>
    </w:p>
    <w:p w14:paraId="0E5D2044" w14:textId="77777777" w:rsidR="00C43774" w:rsidRPr="00197412" w:rsidRDefault="00C43774" w:rsidP="003864C1">
      <w:pPr>
        <w:pStyle w:val="Question"/>
      </w:pPr>
    </w:p>
    <w:p w14:paraId="25AB909E" w14:textId="77777777" w:rsidR="00C43774" w:rsidRPr="00197412" w:rsidRDefault="00C43774" w:rsidP="003864C1">
      <w:pPr>
        <w:pStyle w:val="Question"/>
      </w:pPr>
    </w:p>
    <w:p w14:paraId="41D7D4EA" w14:textId="77777777" w:rsidR="00C43774" w:rsidRPr="00197412" w:rsidRDefault="00C43774" w:rsidP="003864C1">
      <w:pPr>
        <w:pStyle w:val="Question"/>
      </w:pPr>
    </w:p>
    <w:p w14:paraId="100FF4D8" w14:textId="77777777" w:rsidR="00C43774" w:rsidRPr="00197412" w:rsidRDefault="00C43774" w:rsidP="003864C1">
      <w:pPr>
        <w:pStyle w:val="Question"/>
      </w:pPr>
    </w:p>
    <w:p w14:paraId="4F30C228" w14:textId="77777777" w:rsidR="00C43774" w:rsidRPr="00197412" w:rsidRDefault="00C43774" w:rsidP="003864C1">
      <w:pPr>
        <w:pStyle w:val="Question"/>
      </w:pPr>
    </w:p>
    <w:p w14:paraId="1C956182" w14:textId="77777777" w:rsidR="00C43774" w:rsidRPr="00197412" w:rsidRDefault="00C43774" w:rsidP="003864C1">
      <w:pPr>
        <w:pStyle w:val="Question"/>
      </w:pPr>
    </w:p>
    <w:p w14:paraId="29CA7E10" w14:textId="77777777" w:rsidR="00C43774" w:rsidRPr="00197412" w:rsidRDefault="00C43774" w:rsidP="003864C1">
      <w:pPr>
        <w:pStyle w:val="Question"/>
      </w:pPr>
    </w:p>
    <w:p w14:paraId="5852EA60" w14:textId="77777777" w:rsidR="00C43774" w:rsidRPr="00197412" w:rsidRDefault="00C43774" w:rsidP="003864C1">
      <w:pPr>
        <w:pStyle w:val="Question"/>
      </w:pPr>
    </w:p>
    <w:p w14:paraId="7FF65869" w14:textId="77777777" w:rsidR="00C43774" w:rsidRPr="00197412" w:rsidRDefault="00C43774" w:rsidP="003864C1">
      <w:pPr>
        <w:pStyle w:val="Question"/>
      </w:pPr>
    </w:p>
    <w:p w14:paraId="28AAB7CC" w14:textId="77777777" w:rsidR="00C43774" w:rsidRPr="00197412" w:rsidRDefault="00C43774" w:rsidP="003864C1">
      <w:pPr>
        <w:pStyle w:val="Question"/>
      </w:pPr>
    </w:p>
    <w:p w14:paraId="3859C621" w14:textId="77777777" w:rsidR="00C43774" w:rsidRPr="00197412" w:rsidRDefault="00C43774" w:rsidP="003864C1">
      <w:pPr>
        <w:pStyle w:val="Question"/>
      </w:pPr>
    </w:p>
    <w:p w14:paraId="6712C298" w14:textId="77777777" w:rsidR="00C43774" w:rsidRPr="00197412" w:rsidRDefault="00C43774" w:rsidP="003864C1">
      <w:pPr>
        <w:pStyle w:val="Question"/>
      </w:pPr>
    </w:p>
    <w:p w14:paraId="55C01C8E" w14:textId="77777777" w:rsidR="00C43774" w:rsidRPr="00197412" w:rsidRDefault="00C43774" w:rsidP="003864C1">
      <w:pPr>
        <w:pStyle w:val="Question"/>
      </w:pPr>
    </w:p>
    <w:p w14:paraId="46145D89" w14:textId="77777777" w:rsidR="00C43774" w:rsidRPr="00197412" w:rsidRDefault="00C43774" w:rsidP="003864C1">
      <w:pPr>
        <w:pStyle w:val="Question"/>
      </w:pPr>
    </w:p>
    <w:p w14:paraId="16552478" w14:textId="77777777" w:rsidR="00C43774" w:rsidRPr="00197412" w:rsidRDefault="00C43774" w:rsidP="003864C1">
      <w:pPr>
        <w:pStyle w:val="Question"/>
      </w:pPr>
    </w:p>
    <w:p w14:paraId="5B64BEF2" w14:textId="77777777" w:rsidR="00C43774" w:rsidRPr="00197412" w:rsidRDefault="00C43774" w:rsidP="003864C1">
      <w:pPr>
        <w:pStyle w:val="Question"/>
      </w:pPr>
    </w:p>
    <w:p w14:paraId="42FE4253" w14:textId="77777777" w:rsidR="00C43774" w:rsidRPr="00197412" w:rsidRDefault="00C43774" w:rsidP="003864C1">
      <w:pPr>
        <w:pStyle w:val="Question"/>
      </w:pPr>
    </w:p>
    <w:p w14:paraId="2F434006" w14:textId="77777777" w:rsidR="00C43774" w:rsidRPr="00197412" w:rsidRDefault="00C43774" w:rsidP="003864C1">
      <w:pPr>
        <w:pStyle w:val="Question"/>
      </w:pPr>
    </w:p>
    <w:p w14:paraId="21097DD6" w14:textId="77777777" w:rsidR="00C43774" w:rsidRPr="00197412" w:rsidRDefault="00C43774" w:rsidP="003864C1">
      <w:pPr>
        <w:pStyle w:val="Question"/>
      </w:pPr>
    </w:p>
    <w:p w14:paraId="5591FDA9" w14:textId="77777777" w:rsidR="00C43774" w:rsidRPr="00197412" w:rsidRDefault="00C43774" w:rsidP="003864C1">
      <w:pPr>
        <w:pStyle w:val="Question"/>
      </w:pPr>
    </w:p>
    <w:p w14:paraId="3FAC90FF" w14:textId="2E4D40D5" w:rsidR="00221B1B" w:rsidRPr="00197412" w:rsidRDefault="0081483E" w:rsidP="00221B1B">
      <w:pPr>
        <w:pStyle w:val="Question"/>
      </w:pPr>
      <w:r w:rsidRPr="00197412">
        <w:t>Question 7</w:t>
      </w:r>
      <w:r w:rsidR="003864C1" w:rsidRPr="00197412">
        <w:t xml:space="preserve"> </w:t>
      </w:r>
      <w:r w:rsidR="003841FE" w:rsidRPr="00197412">
        <w:tab/>
      </w:r>
      <w:r w:rsidR="003864C1" w:rsidRPr="00197412">
        <w:t>[7</w:t>
      </w:r>
      <w:r w:rsidR="00221B1B" w:rsidRPr="00197412">
        <w:t xml:space="preserve"> marks]</w:t>
      </w:r>
    </w:p>
    <w:p w14:paraId="119120FF" w14:textId="7C3EE2FF" w:rsidR="000362B3" w:rsidRPr="00197412" w:rsidRDefault="000362B3" w:rsidP="00D42BF1">
      <w:pPr>
        <w:pStyle w:val="NormalWeb"/>
        <w:ind w:left="720" w:hanging="720"/>
        <w:rPr>
          <w:rFonts w:ascii="Arial" w:hAnsi="Arial" w:cs="Arial"/>
        </w:rPr>
      </w:pPr>
      <w:r w:rsidRPr="00197412">
        <w:rPr>
          <w:rFonts w:ascii="Arial" w:hAnsi="Arial" w:cs="Arial"/>
          <w:sz w:val="22"/>
          <w:szCs w:val="22"/>
        </w:rPr>
        <w:t>(a)</w:t>
      </w:r>
      <w:r w:rsidRPr="00197412">
        <w:rPr>
          <w:rFonts w:ascii="Arial" w:hAnsi="Arial" w:cs="Arial"/>
          <w:sz w:val="22"/>
          <w:szCs w:val="22"/>
        </w:rPr>
        <w:tab/>
        <w:t xml:space="preserve">The equation of a sphere is given by </w:t>
      </w:r>
      <w:r w:rsidRPr="00197412">
        <w:rPr>
          <w:rFonts w:ascii="Arial" w:hAnsi="Arial" w:cs="Arial"/>
          <w:position w:val="-10"/>
        </w:rPr>
        <w:object w:dxaOrig="3020" w:dyaOrig="360" w14:anchorId="64095076">
          <v:shape id="_x0000_i1107" type="#_x0000_t75" style="width:151.35pt;height:18pt" o:ole="">
            <v:imagedata r:id="rId177" o:title=""/>
          </v:shape>
          <o:OLEObject Type="Embed" ProgID="Equation.3" ShapeID="_x0000_i1107" DrawAspect="Content" ObjectID="_1392351354" r:id="rId178"/>
        </w:object>
      </w:r>
      <w:r w:rsidRPr="00197412">
        <w:rPr>
          <w:rFonts w:ascii="Arial" w:hAnsi="Arial" w:cs="Arial"/>
        </w:rPr>
        <w:t>.</w:t>
      </w:r>
      <w:r w:rsidRPr="00197412">
        <w:rPr>
          <w:rFonts w:ascii="Arial" w:hAnsi="Arial" w:cs="Arial"/>
          <w:sz w:val="22"/>
          <w:szCs w:val="22"/>
        </w:rPr>
        <w:t xml:space="preserve">  Determine the vector equation of the sphere. </w:t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</w:r>
      <w:r w:rsidRPr="00197412">
        <w:rPr>
          <w:rFonts w:ascii="Arial" w:hAnsi="Arial" w:cs="Arial"/>
          <w:sz w:val="22"/>
          <w:szCs w:val="22"/>
        </w:rPr>
        <w:tab/>
        <w:t>[3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97412" w:rsidRPr="00197412" w14:paraId="7EC569C7" w14:textId="77777777" w:rsidTr="00197412">
        <w:tc>
          <w:tcPr>
            <w:tcW w:w="9242" w:type="dxa"/>
          </w:tcPr>
          <w:p w14:paraId="7677ED61" w14:textId="27962E96" w:rsidR="00197412" w:rsidRPr="00197412" w:rsidRDefault="00197412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10"/>
              </w:rPr>
              <w:object w:dxaOrig="4760" w:dyaOrig="360" w14:anchorId="7EF567A5">
                <v:shape id="_x0000_i1108" type="#_x0000_t75" style="width:238pt;height:18pt" o:ole="">
                  <v:imagedata r:id="rId179" o:title=""/>
                </v:shape>
                <o:OLEObject Type="Embed" ProgID="Equation.3" ShapeID="_x0000_i1108" DrawAspect="Content" ObjectID="_1392351355" r:id="rId180"/>
              </w:object>
            </w:r>
          </w:p>
          <w:p w14:paraId="5070D5AD" w14:textId="318FD6DF" w:rsidR="00197412" w:rsidRPr="00197412" w:rsidRDefault="00197412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</w:rPr>
              <w:t xml:space="preserve">                         </w:t>
            </w:r>
            <w:r w:rsidRPr="00197412">
              <w:rPr>
                <w:rFonts w:ascii="Arial" w:hAnsi="Arial" w:cs="Arial"/>
                <w:color w:val="FF0000"/>
              </w:rPr>
              <w:t>(1)                                                            (1)</w:t>
            </w:r>
          </w:p>
          <w:p w14:paraId="13C229B6" w14:textId="1B4F55E8" w:rsidR="00197412" w:rsidRPr="00197412" w:rsidRDefault="00197412">
            <w:pPr>
              <w:rPr>
                <w:rFonts w:ascii="Arial" w:hAnsi="Arial" w:cs="Arial"/>
                <w:noProof/>
                <w:lang w:val="en-US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1AC6F91F">
                <v:shape id="_x0000_i1109" type="#_x0000_t75" style="width:16pt;height:10pt" o:ole="">
                  <v:imagedata r:id="rId181" o:title=""/>
                </v:shape>
                <o:OLEObject Type="Embed" ProgID="Equation.3" ShapeID="_x0000_i1109" DrawAspect="Content" ObjectID="_1392351356" r:id="rId182"/>
              </w:object>
            </w:r>
            <w:r w:rsidRPr="00197412">
              <w:rPr>
                <w:rFonts w:ascii="Arial" w:hAnsi="Arial" w:cs="Arial"/>
                <w:position w:val="-4"/>
              </w:rPr>
              <w:t xml:space="preserve">     Equation of sphere is </w:t>
            </w:r>
            <w:r w:rsidRPr="00197412">
              <w:rPr>
                <w:rFonts w:ascii="Arial" w:hAnsi="Arial" w:cs="Arial"/>
                <w:position w:val="-54"/>
              </w:rPr>
              <w:object w:dxaOrig="1900" w:dyaOrig="1200" w14:anchorId="72E7B9A1">
                <v:shape id="_x0000_i1110" type="#_x0000_t75" style="width:95.35pt;height:60pt" o:ole="">
                  <v:imagedata r:id="rId183" o:title=""/>
                </v:shape>
                <o:OLEObject Type="Embed" ProgID="Equation.3" ShapeID="_x0000_i1110" DrawAspect="Content" ObjectID="_1392351357" r:id="rId184"/>
              </w:object>
            </w:r>
            <w:r w:rsidRPr="00197412">
              <w:rPr>
                <w:rFonts w:ascii="Arial" w:hAnsi="Arial" w:cs="Arial"/>
              </w:rPr>
              <w:t xml:space="preserve">.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5362578C" w14:textId="77777777" w:rsidR="00197412" w:rsidRPr="00197412" w:rsidRDefault="00197412">
            <w:pPr>
              <w:rPr>
                <w:rFonts w:ascii="Arial" w:hAnsi="Arial" w:cs="Arial"/>
                <w:noProof/>
                <w:lang w:val="en-US"/>
              </w:rPr>
            </w:pPr>
          </w:p>
        </w:tc>
      </w:tr>
    </w:tbl>
    <w:p w14:paraId="6FACF8E5" w14:textId="77777777" w:rsidR="00D42BF1" w:rsidRPr="00197412" w:rsidRDefault="00D42BF1">
      <w:pPr>
        <w:rPr>
          <w:rFonts w:ascii="Arial" w:hAnsi="Arial" w:cs="Arial"/>
          <w:noProof/>
          <w:lang w:val="en-US"/>
        </w:rPr>
      </w:pPr>
    </w:p>
    <w:p w14:paraId="59D56246" w14:textId="77777777" w:rsidR="00D42BF1" w:rsidRPr="00197412" w:rsidRDefault="00D42BF1">
      <w:pPr>
        <w:rPr>
          <w:rFonts w:ascii="Arial" w:hAnsi="Arial" w:cs="Arial"/>
          <w:noProof/>
          <w:lang w:val="en-US"/>
        </w:rPr>
      </w:pPr>
    </w:p>
    <w:p w14:paraId="796E1F81" w14:textId="77777777" w:rsidR="00AE187D" w:rsidRPr="00197412" w:rsidRDefault="00AE187D">
      <w:pPr>
        <w:rPr>
          <w:rFonts w:ascii="Arial" w:hAnsi="Arial" w:cs="Arial"/>
          <w:noProof/>
          <w:lang w:val="en-US"/>
        </w:rPr>
      </w:pPr>
    </w:p>
    <w:p w14:paraId="10BB89AF" w14:textId="24848C4B" w:rsidR="00AE187D" w:rsidRPr="00197412" w:rsidRDefault="00AE187D" w:rsidP="00D42BF1">
      <w:pPr>
        <w:ind w:left="720" w:hanging="720"/>
        <w:rPr>
          <w:rFonts w:ascii="Arial" w:hAnsi="Arial" w:cs="Arial"/>
          <w:noProof/>
          <w:lang w:val="en-US"/>
        </w:rPr>
      </w:pPr>
      <w:r w:rsidRPr="00197412">
        <w:rPr>
          <w:rFonts w:ascii="Arial" w:hAnsi="Arial" w:cs="Arial"/>
          <w:noProof/>
          <w:lang w:val="en-US"/>
        </w:rPr>
        <w:t>(b)</w:t>
      </w:r>
      <w:r w:rsidRPr="00197412">
        <w:rPr>
          <w:rFonts w:ascii="Arial" w:hAnsi="Arial" w:cs="Arial"/>
          <w:noProof/>
          <w:lang w:val="en-US"/>
        </w:rPr>
        <w:tab/>
        <w:t xml:space="preserve">Determine the position vector(s) of the points of intersection between the sphere and the line </w:t>
      </w:r>
      <w:r w:rsidR="00D42BF1" w:rsidRPr="00197412">
        <w:rPr>
          <w:rFonts w:ascii="Arial" w:hAnsi="Arial" w:cs="Arial"/>
          <w:position w:val="-10"/>
        </w:rPr>
        <w:object w:dxaOrig="3180" w:dyaOrig="320" w14:anchorId="4EF71E15">
          <v:shape id="_x0000_i1111" type="#_x0000_t75" style="width:159.35pt;height:16pt" o:ole="">
            <v:imagedata r:id="rId185" o:title=""/>
          </v:shape>
          <o:OLEObject Type="Embed" ProgID="Equation.3" ShapeID="_x0000_i1111" DrawAspect="Content" ObjectID="_1392351358" r:id="rId186"/>
        </w:object>
      </w:r>
      <w:r w:rsidR="00D42BF1" w:rsidRPr="00197412">
        <w:rPr>
          <w:rFonts w:ascii="Arial" w:hAnsi="Arial" w:cs="Arial"/>
        </w:rPr>
        <w:t>.</w:t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  <w:t>[4]</w:t>
      </w:r>
    </w:p>
    <w:p w14:paraId="4FB1BEE4" w14:textId="207DB330" w:rsidR="00AE187D" w:rsidRPr="00197412" w:rsidRDefault="00197412">
      <w:pPr>
        <w:rPr>
          <w:rFonts w:ascii="Arial" w:hAnsi="Arial" w:cs="Arial"/>
          <w:noProof/>
          <w:lang w:val="en-US"/>
        </w:rPr>
      </w:pPr>
      <w:r w:rsidRPr="00197412">
        <w:rPr>
          <w:rFonts w:ascii="Arial" w:hAnsi="Arial" w:cs="Arial"/>
          <w:noProof/>
          <w:lang w:val="en-US"/>
        </w:rPr>
        <w:t>At point of intersection:</w:t>
      </w:r>
    </w:p>
    <w:p w14:paraId="4C597F83" w14:textId="77777777" w:rsidR="00197412" w:rsidRPr="00197412" w:rsidRDefault="00197412">
      <w:pPr>
        <w:rPr>
          <w:rFonts w:ascii="Arial" w:hAnsi="Arial" w:cs="Arial"/>
          <w:noProof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97412" w:rsidRPr="00197412" w14:paraId="256ACDED" w14:textId="77777777" w:rsidTr="00197412">
        <w:tc>
          <w:tcPr>
            <w:tcW w:w="9242" w:type="dxa"/>
          </w:tcPr>
          <w:p w14:paraId="0D6ACBC7" w14:textId="798F28EF" w:rsidR="00197412" w:rsidRPr="00197412" w:rsidRDefault="00197412">
            <w:pPr>
              <w:rPr>
                <w:rFonts w:ascii="Arial" w:hAnsi="Arial" w:cs="Arial"/>
                <w:noProof/>
                <w:lang w:val="en-US"/>
              </w:rPr>
            </w:pPr>
            <w:r w:rsidRPr="00197412">
              <w:rPr>
                <w:rFonts w:ascii="Arial" w:hAnsi="Arial" w:cs="Arial"/>
                <w:position w:val="-54"/>
              </w:rPr>
              <w:object w:dxaOrig="2940" w:dyaOrig="1200" w14:anchorId="23E8398E">
                <v:shape id="_x0000_i1112" type="#_x0000_t75" style="width:147.35pt;height:60pt" o:ole="">
                  <v:imagedata r:id="rId187" o:title=""/>
                </v:shape>
                <o:OLEObject Type="Embed" ProgID="Equation.3" ShapeID="_x0000_i1112" DrawAspect="Content" ObjectID="_1392351359" r:id="rId188"/>
              </w:object>
            </w:r>
            <w:r w:rsidRPr="00197412">
              <w:rPr>
                <w:rFonts w:ascii="Arial" w:hAnsi="Arial" w:cs="Arial"/>
              </w:rPr>
              <w:t xml:space="preserve">    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2C49C507" w14:textId="77777777" w:rsidR="00197412" w:rsidRPr="00197412" w:rsidRDefault="00197412">
            <w:pPr>
              <w:rPr>
                <w:rFonts w:ascii="Arial" w:hAnsi="Arial" w:cs="Arial"/>
                <w:noProof/>
                <w:lang w:val="en-US"/>
              </w:rPr>
            </w:pPr>
          </w:p>
          <w:p w14:paraId="436802EC" w14:textId="319397C3" w:rsidR="00197412" w:rsidRPr="00197412" w:rsidRDefault="00197412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51A5AB0A">
                <v:shape id="_x0000_i1113" type="#_x0000_t75" style="width:16pt;height:10pt" o:ole="">
                  <v:imagedata r:id="rId189" o:title=""/>
                </v:shape>
                <o:OLEObject Type="Embed" ProgID="Equation.3" ShapeID="_x0000_i1113" DrawAspect="Content" ObjectID="_1392351360" r:id="rId190"/>
              </w:object>
            </w:r>
            <w:r w:rsidRPr="00197412">
              <w:rPr>
                <w:rFonts w:ascii="Arial" w:hAnsi="Arial" w:cs="Arial"/>
                <w:position w:val="-4"/>
              </w:rPr>
              <w:t xml:space="preserve">      </w:t>
            </w:r>
            <w:r w:rsidRPr="00197412">
              <w:rPr>
                <w:rFonts w:ascii="Arial" w:hAnsi="Arial" w:cs="Arial"/>
                <w:position w:val="-10"/>
              </w:rPr>
              <w:object w:dxaOrig="3620" w:dyaOrig="360" w14:anchorId="0F6786DC">
                <v:shape id="_x0000_i1114" type="#_x0000_t75" style="width:181.35pt;height:18pt" o:ole="">
                  <v:imagedata r:id="rId191" o:title=""/>
                </v:shape>
                <o:OLEObject Type="Embed" ProgID="Equation.3" ShapeID="_x0000_i1114" DrawAspect="Content" ObjectID="_1392351361" r:id="rId192"/>
              </w:object>
            </w:r>
            <w:r w:rsidRPr="00197412">
              <w:rPr>
                <w:rFonts w:ascii="Arial" w:hAnsi="Arial" w:cs="Arial"/>
              </w:rPr>
              <w:t xml:space="preserve">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0844FF24" w14:textId="77777777" w:rsidR="00197412" w:rsidRPr="00197412" w:rsidRDefault="00197412">
            <w:pPr>
              <w:rPr>
                <w:rFonts w:ascii="Arial" w:hAnsi="Arial" w:cs="Arial"/>
              </w:rPr>
            </w:pPr>
          </w:p>
          <w:p w14:paraId="0229B063" w14:textId="41618173" w:rsidR="00197412" w:rsidRPr="00197412" w:rsidRDefault="00197412">
            <w:pPr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1167F280">
                <v:shape id="_x0000_i1115" type="#_x0000_t75" style="width:16pt;height:10pt" o:ole="">
                  <v:imagedata r:id="rId193" o:title=""/>
                </v:shape>
                <o:OLEObject Type="Embed" ProgID="Equation.3" ShapeID="_x0000_i1115" DrawAspect="Content" ObjectID="_1392351362" r:id="rId194"/>
              </w:object>
            </w:r>
            <w:r w:rsidRPr="00197412">
              <w:rPr>
                <w:rFonts w:ascii="Arial" w:hAnsi="Arial" w:cs="Arial"/>
                <w:position w:val="-4"/>
              </w:rPr>
              <w:t xml:space="preserve">       </w:t>
            </w:r>
            <w:r w:rsidRPr="00197412">
              <w:rPr>
                <w:rFonts w:ascii="Arial" w:hAnsi="Arial" w:cs="Arial"/>
                <w:position w:val="-10"/>
              </w:rPr>
              <w:object w:dxaOrig="1100" w:dyaOrig="320" w14:anchorId="642D4E53">
                <v:shape id="_x0000_i1116" type="#_x0000_t75" style="width:55.35pt;height:16pt" o:ole="">
                  <v:imagedata r:id="rId195" o:title=""/>
                </v:shape>
                <o:OLEObject Type="Embed" ProgID="Equation.3" ShapeID="_x0000_i1116" DrawAspect="Content" ObjectID="_1392351363" r:id="rId196"/>
              </w:object>
            </w:r>
            <w:r w:rsidRPr="00197412">
              <w:rPr>
                <w:rFonts w:ascii="Arial" w:hAnsi="Arial" w:cs="Arial"/>
              </w:rPr>
              <w:t xml:space="preserve">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146075EC" w14:textId="77777777" w:rsidR="00197412" w:rsidRPr="00197412" w:rsidRDefault="00197412">
            <w:pPr>
              <w:rPr>
                <w:rFonts w:ascii="Arial" w:hAnsi="Arial" w:cs="Arial"/>
              </w:rPr>
            </w:pPr>
          </w:p>
          <w:p w14:paraId="3269F1B7" w14:textId="7A46A83C" w:rsidR="00197412" w:rsidRPr="00197412" w:rsidRDefault="00197412">
            <w:pPr>
              <w:rPr>
                <w:rFonts w:ascii="Arial" w:hAnsi="Arial" w:cs="Arial"/>
                <w:noProof/>
                <w:lang w:val="en-US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197D5D0C">
                <v:shape id="_x0000_i1117" type="#_x0000_t75" style="width:16pt;height:10pt" o:ole="">
                  <v:imagedata r:id="rId197" o:title=""/>
                </v:shape>
                <o:OLEObject Type="Embed" ProgID="Equation.3" ShapeID="_x0000_i1117" DrawAspect="Content" ObjectID="_1392351364" r:id="rId198"/>
              </w:object>
            </w:r>
            <w:r w:rsidRPr="00197412">
              <w:rPr>
                <w:rFonts w:ascii="Arial" w:hAnsi="Arial" w:cs="Arial"/>
                <w:position w:val="-4"/>
              </w:rPr>
              <w:t xml:space="preserve">      Position vectors of points of intersection are:   </w:t>
            </w:r>
            <w:r w:rsidRPr="00197412">
              <w:rPr>
                <w:rFonts w:ascii="Arial" w:hAnsi="Arial" w:cs="Arial"/>
                <w:position w:val="-52"/>
              </w:rPr>
              <w:object w:dxaOrig="640" w:dyaOrig="1160" w14:anchorId="63ED1AE1">
                <v:shape id="_x0000_i1118" type="#_x0000_t75" style="width:32pt;height:58pt" o:ole="">
                  <v:imagedata r:id="rId199" o:title=""/>
                </v:shape>
                <o:OLEObject Type="Embed" ProgID="Equation.3" ShapeID="_x0000_i1118" DrawAspect="Content" ObjectID="_1392351365" r:id="rId200"/>
              </w:object>
            </w:r>
            <w:r w:rsidRPr="00197412">
              <w:rPr>
                <w:rFonts w:ascii="Arial" w:hAnsi="Arial" w:cs="Arial"/>
              </w:rPr>
              <w:t xml:space="preserve"> </w:t>
            </w:r>
            <w:proofErr w:type="gramStart"/>
            <w:r w:rsidRPr="00197412">
              <w:rPr>
                <w:rFonts w:ascii="Arial" w:hAnsi="Arial" w:cs="Arial"/>
              </w:rPr>
              <w:t>and</w:t>
            </w:r>
            <w:proofErr w:type="gramEnd"/>
            <w:r w:rsidRPr="00197412">
              <w:rPr>
                <w:rFonts w:ascii="Arial" w:hAnsi="Arial" w:cs="Arial"/>
              </w:rPr>
              <w:t xml:space="preserve">   </w:t>
            </w:r>
            <w:r w:rsidRPr="00197412">
              <w:rPr>
                <w:rFonts w:ascii="Arial" w:hAnsi="Arial" w:cs="Arial"/>
                <w:position w:val="-52"/>
              </w:rPr>
              <w:object w:dxaOrig="760" w:dyaOrig="1160" w14:anchorId="11231E38">
                <v:shape id="_x0000_i1119" type="#_x0000_t75" style="width:38pt;height:58pt" o:ole="">
                  <v:imagedata r:id="rId201" o:title=""/>
                </v:shape>
                <o:OLEObject Type="Embed" ProgID="Equation.3" ShapeID="_x0000_i1119" DrawAspect="Content" ObjectID="_1392351366" r:id="rId202"/>
              </w:object>
            </w:r>
            <w:r w:rsidRPr="00197412">
              <w:rPr>
                <w:rFonts w:ascii="Arial" w:hAnsi="Arial" w:cs="Arial"/>
              </w:rPr>
              <w:t xml:space="preserve">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</w:tc>
      </w:tr>
    </w:tbl>
    <w:p w14:paraId="114FEFD0" w14:textId="77777777" w:rsidR="00197412" w:rsidRPr="00197412" w:rsidRDefault="00197412">
      <w:pPr>
        <w:rPr>
          <w:rFonts w:ascii="Arial" w:hAnsi="Arial" w:cs="Arial"/>
          <w:noProof/>
          <w:lang w:val="en-US"/>
        </w:rPr>
      </w:pPr>
    </w:p>
    <w:p w14:paraId="70F514EE" w14:textId="77777777" w:rsidR="00AE187D" w:rsidRPr="00197412" w:rsidRDefault="00AE187D">
      <w:pPr>
        <w:rPr>
          <w:rFonts w:ascii="Arial" w:hAnsi="Arial" w:cs="Arial"/>
          <w:noProof/>
          <w:lang w:val="en-US"/>
        </w:rPr>
      </w:pPr>
    </w:p>
    <w:p w14:paraId="0530E214" w14:textId="77777777" w:rsidR="00AE187D" w:rsidRPr="00197412" w:rsidRDefault="00AE187D">
      <w:pPr>
        <w:rPr>
          <w:rFonts w:ascii="Arial" w:hAnsi="Arial" w:cs="Arial"/>
          <w:noProof/>
          <w:lang w:val="en-US"/>
        </w:rPr>
      </w:pPr>
    </w:p>
    <w:p w14:paraId="3F5DD73B" w14:textId="139747DA" w:rsidR="00AE187D" w:rsidRPr="00197412" w:rsidRDefault="00AE187D">
      <w:pPr>
        <w:rPr>
          <w:rFonts w:ascii="Arial" w:hAnsi="Arial" w:cs="Arial"/>
          <w:noProof/>
          <w:lang w:val="en-US"/>
        </w:rPr>
      </w:pPr>
    </w:p>
    <w:p w14:paraId="2DAC295F" w14:textId="77777777" w:rsidR="00D42BF1" w:rsidRPr="00197412" w:rsidRDefault="00D42BF1">
      <w:pPr>
        <w:rPr>
          <w:rFonts w:ascii="Arial" w:hAnsi="Arial" w:cs="Arial"/>
          <w:noProof/>
          <w:lang w:val="en-US"/>
        </w:rPr>
      </w:pPr>
    </w:p>
    <w:p w14:paraId="40BBFDAC" w14:textId="77777777" w:rsidR="00D42BF1" w:rsidRPr="00197412" w:rsidRDefault="00D42BF1">
      <w:pPr>
        <w:rPr>
          <w:rFonts w:ascii="Arial" w:hAnsi="Arial" w:cs="Arial"/>
          <w:noProof/>
          <w:lang w:val="en-US"/>
        </w:rPr>
      </w:pPr>
    </w:p>
    <w:p w14:paraId="2B841832" w14:textId="77777777" w:rsidR="0081483E" w:rsidRPr="00197412" w:rsidRDefault="0081483E">
      <w:pPr>
        <w:rPr>
          <w:rFonts w:ascii="Arial" w:hAnsi="Arial" w:cs="Arial"/>
          <w:lang w:val="en-US"/>
        </w:rPr>
      </w:pPr>
    </w:p>
    <w:p w14:paraId="67530697" w14:textId="62C7551E" w:rsidR="0081483E" w:rsidRPr="00197412" w:rsidRDefault="0081483E" w:rsidP="0081483E">
      <w:pPr>
        <w:pStyle w:val="Question"/>
      </w:pPr>
      <w:r w:rsidRPr="00197412">
        <w:lastRenderedPageBreak/>
        <w:t xml:space="preserve">Question 8 </w:t>
      </w:r>
      <w:r w:rsidR="003841FE" w:rsidRPr="00197412">
        <w:tab/>
      </w:r>
      <w:r w:rsidRPr="00197412">
        <w:t>[</w:t>
      </w:r>
      <w:r w:rsidR="0047671E" w:rsidRPr="00197412">
        <w:t>12</w:t>
      </w:r>
      <w:r w:rsidRPr="00197412">
        <w:t xml:space="preserve"> marks]</w:t>
      </w:r>
    </w:p>
    <w:p w14:paraId="1EDDA93F" w14:textId="77777777" w:rsidR="00C445C4" w:rsidRPr="00197412" w:rsidRDefault="00C445C4" w:rsidP="00C445C4">
      <w:pPr>
        <w:pStyle w:val="Question"/>
        <w:rPr>
          <w:b w:val="0"/>
        </w:rPr>
      </w:pPr>
    </w:p>
    <w:p w14:paraId="1563A467" w14:textId="77777777" w:rsidR="00D42BF1" w:rsidRPr="00197412" w:rsidRDefault="00D42BF1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 xml:space="preserve">Let </w:t>
      </w:r>
      <w:r w:rsidRPr="00197412">
        <w:rPr>
          <w:rFonts w:ascii="Arial" w:hAnsi="Arial" w:cs="Arial"/>
          <w:position w:val="-48"/>
        </w:rPr>
        <w:object w:dxaOrig="2220" w:dyaOrig="1080" w14:anchorId="3949C50C">
          <v:shape id="_x0000_i1120" type="#_x0000_t75" style="width:111.35pt;height:54pt" o:ole="">
            <v:imagedata r:id="rId203" o:title=""/>
          </v:shape>
          <o:OLEObject Type="Embed" ProgID="Equation.DSMT4" ShapeID="_x0000_i1120" DrawAspect="Content" ObjectID="_1392351367" r:id="rId204"/>
        </w:object>
      </w:r>
      <w:r w:rsidRPr="00197412">
        <w:rPr>
          <w:rFonts w:ascii="Arial" w:hAnsi="Arial" w:cs="Arial"/>
        </w:rPr>
        <w:t xml:space="preserve">, be an equation of line </w:t>
      </w:r>
      <w:r w:rsidRPr="00197412">
        <w:rPr>
          <w:rFonts w:ascii="Arial" w:hAnsi="Arial" w:cs="Arial"/>
          <w:position w:val="-4"/>
        </w:rPr>
        <w:object w:dxaOrig="220" w:dyaOrig="240" w14:anchorId="5E192630">
          <v:shape id="_x0000_i1121" type="#_x0000_t75" style="width:11.35pt;height:12pt" o:ole="">
            <v:imagedata r:id="rId205" o:title=""/>
          </v:shape>
          <o:OLEObject Type="Embed" ProgID="Equation.DSMT4" ShapeID="_x0000_i1121" DrawAspect="Content" ObjectID="_1392351368" r:id="rId206"/>
        </w:object>
      </w:r>
      <w:r w:rsidRPr="00197412">
        <w:rPr>
          <w:rFonts w:ascii="Arial" w:hAnsi="Arial" w:cs="Arial"/>
        </w:rPr>
        <w:t>.</w:t>
      </w:r>
    </w:p>
    <w:p w14:paraId="2AA6C8E1" w14:textId="77777777" w:rsidR="00D42BF1" w:rsidRPr="00197412" w:rsidRDefault="00D42BF1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 xml:space="preserve">The plane </w:t>
      </w:r>
      <w:r w:rsidRPr="00197412">
        <w:rPr>
          <w:rFonts w:ascii="Arial" w:hAnsi="Arial" w:cs="Arial"/>
          <w:position w:val="-4"/>
        </w:rPr>
        <w:object w:dxaOrig="240" w:dyaOrig="240" w14:anchorId="05DAEE8F">
          <v:shape id="_x0000_i1122" type="#_x0000_t75" style="width:12pt;height:12pt" o:ole="">
            <v:imagedata r:id="rId207" o:title=""/>
          </v:shape>
          <o:OLEObject Type="Embed" ProgID="Equation.DSMT4" ShapeID="_x0000_i1122" DrawAspect="Content" ObjectID="_1392351369" r:id="rId208"/>
        </w:object>
      </w:r>
      <w:r w:rsidRPr="00197412">
        <w:rPr>
          <w:rFonts w:ascii="Arial" w:hAnsi="Arial" w:cs="Arial"/>
        </w:rPr>
        <w:t xml:space="preserve"> has a normal vector </w:t>
      </w:r>
      <w:r w:rsidRPr="00197412">
        <w:rPr>
          <w:rFonts w:ascii="Arial" w:hAnsi="Arial" w:cs="Arial"/>
          <w:position w:val="-48"/>
        </w:rPr>
        <w:object w:dxaOrig="840" w:dyaOrig="1080" w14:anchorId="3AFEA5BD">
          <v:shape id="_x0000_i1123" type="#_x0000_t75" style="width:42pt;height:54pt" o:ole="">
            <v:imagedata r:id="rId209" o:title=""/>
          </v:shape>
          <o:OLEObject Type="Embed" ProgID="Equation.DSMT4" ShapeID="_x0000_i1123" DrawAspect="Content" ObjectID="_1392351370" r:id="rId210"/>
        </w:object>
      </w:r>
      <w:r w:rsidRPr="00197412">
        <w:rPr>
          <w:rFonts w:ascii="Arial" w:hAnsi="Arial" w:cs="Arial"/>
        </w:rPr>
        <w:t xml:space="preserve"> and passes through the point </w:t>
      </w:r>
      <w:r w:rsidRPr="00197412">
        <w:rPr>
          <w:rFonts w:ascii="Arial" w:hAnsi="Arial" w:cs="Arial"/>
          <w:position w:val="-10"/>
        </w:rPr>
        <w:object w:dxaOrig="1140" w:dyaOrig="300" w14:anchorId="56290991">
          <v:shape id="_x0000_i1124" type="#_x0000_t75" style="width:57.35pt;height:15.35pt" o:ole="">
            <v:imagedata r:id="rId211" o:title=""/>
          </v:shape>
          <o:OLEObject Type="Embed" ProgID="Equation.DSMT4" ShapeID="_x0000_i1124" DrawAspect="Content" ObjectID="_1392351371" r:id="rId212"/>
        </w:object>
      </w:r>
      <w:r w:rsidRPr="00197412">
        <w:rPr>
          <w:rFonts w:ascii="Arial" w:hAnsi="Arial" w:cs="Arial"/>
        </w:rPr>
        <w:t>.</w:t>
      </w:r>
    </w:p>
    <w:p w14:paraId="5B7521D3" w14:textId="77777777" w:rsidR="00D42BF1" w:rsidRPr="00197412" w:rsidRDefault="00D42BF1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>(a)</w:t>
      </w:r>
      <w:r w:rsidRPr="00197412">
        <w:rPr>
          <w:rFonts w:ascii="Arial" w:hAnsi="Arial" w:cs="Arial"/>
        </w:rPr>
        <w:tab/>
        <w:t xml:space="preserve">Show that the point </w:t>
      </w:r>
      <w:r w:rsidRPr="00197412">
        <w:rPr>
          <w:rFonts w:ascii="Arial" w:hAnsi="Arial" w:cs="Arial"/>
          <w:position w:val="-10"/>
        </w:rPr>
        <w:object w:dxaOrig="1200" w:dyaOrig="320" w14:anchorId="7F60EB92">
          <v:shape id="_x0000_i1125" type="#_x0000_t75" style="width:60pt;height:16pt" o:ole="">
            <v:imagedata r:id="rId213" o:title=""/>
          </v:shape>
          <o:OLEObject Type="Embed" ProgID="Equation.DSMT4" ShapeID="_x0000_i1125" DrawAspect="Content" ObjectID="_1392351372" r:id="rId214"/>
        </w:object>
      </w:r>
      <w:r w:rsidRPr="00197412">
        <w:rPr>
          <w:rFonts w:ascii="Arial" w:hAnsi="Arial" w:cs="Arial"/>
        </w:rPr>
        <w:t xml:space="preserve"> </w:t>
      </w:r>
      <w:proofErr w:type="gramStart"/>
      <w:r w:rsidRPr="00197412">
        <w:rPr>
          <w:rFonts w:ascii="Arial" w:hAnsi="Arial" w:cs="Arial"/>
        </w:rPr>
        <w:t>lies</w:t>
      </w:r>
      <w:proofErr w:type="gramEnd"/>
      <w:r w:rsidRPr="00197412">
        <w:rPr>
          <w:rFonts w:ascii="Arial" w:hAnsi="Arial" w:cs="Arial"/>
        </w:rPr>
        <w:t xml:space="preserve"> on the line </w:t>
      </w:r>
      <w:r w:rsidRPr="00197412">
        <w:rPr>
          <w:rFonts w:ascii="Arial" w:hAnsi="Arial" w:cs="Arial"/>
          <w:position w:val="-4"/>
        </w:rPr>
        <w:object w:dxaOrig="220" w:dyaOrig="240" w14:anchorId="443A2F75">
          <v:shape id="_x0000_i1126" type="#_x0000_t75" style="width:11.35pt;height:12pt" o:ole="">
            <v:imagedata r:id="rId215" o:title=""/>
          </v:shape>
          <o:OLEObject Type="Embed" ProgID="Equation.DSMT4" ShapeID="_x0000_i1126" DrawAspect="Content" ObjectID="_1392351373" r:id="rId216"/>
        </w:object>
      </w:r>
      <w:r w:rsidRPr="00197412">
        <w:rPr>
          <w:rFonts w:ascii="Arial" w:hAnsi="Arial" w:cs="Arial"/>
        </w:rPr>
        <w:t>.</w:t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  <w:t>[2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897BAE" w14:paraId="4F76FD1F" w14:textId="77777777" w:rsidTr="00897BAE">
        <w:tc>
          <w:tcPr>
            <w:tcW w:w="9242" w:type="dxa"/>
          </w:tcPr>
          <w:p w14:paraId="22D9670E" w14:textId="1B146FC6" w:rsidR="00897BAE" w:rsidRDefault="00897BAE" w:rsidP="00D42BF1">
            <w:pPr>
              <w:outlineLvl w:val="0"/>
            </w:pPr>
            <w:r w:rsidRPr="00543E6E">
              <w:rPr>
                <w:position w:val="-6"/>
              </w:rPr>
              <w:object w:dxaOrig="940" w:dyaOrig="280" w14:anchorId="31CA0CBC">
                <v:shape id="_x0000_i1127" type="#_x0000_t75" style="width:47.35pt;height:14pt" o:ole="">
                  <v:imagedata r:id="rId217" o:title=""/>
                </v:shape>
                <o:OLEObject Type="Embed" ProgID="Equation.3" ShapeID="_x0000_i1127" DrawAspect="Content" ObjectID="_1392351374" r:id="rId218"/>
              </w:object>
            </w:r>
            <w:r>
              <w:t xml:space="preserve">          </w:t>
            </w:r>
            <w:r w:rsidRPr="00197412">
              <w:rPr>
                <w:rFonts w:ascii="Arial" w:hAnsi="Arial" w:cs="Arial"/>
                <w:position w:val="-4"/>
              </w:rPr>
              <w:object w:dxaOrig="320" w:dyaOrig="200" w14:anchorId="23AEEEE4">
                <v:shape id="_x0000_i1128" type="#_x0000_t75" style="width:16pt;height:10pt" o:ole="">
                  <v:imagedata r:id="rId219" o:title=""/>
                </v:shape>
                <o:OLEObject Type="Embed" ProgID="Equation.3" ShapeID="_x0000_i1128" DrawAspect="Content" ObjectID="_1392351375" r:id="rId220"/>
              </w:object>
            </w:r>
            <w:r>
              <w:rPr>
                <w:rFonts w:ascii="Arial" w:hAnsi="Arial" w:cs="Arial"/>
                <w:position w:val="-4"/>
              </w:rPr>
              <w:t xml:space="preserve">         </w:t>
            </w:r>
            <w:r w:rsidRPr="00543E6E">
              <w:rPr>
                <w:position w:val="-6"/>
              </w:rPr>
              <w:object w:dxaOrig="500" w:dyaOrig="260" w14:anchorId="6864FE3B">
                <v:shape id="_x0000_i1129" type="#_x0000_t75" style="width:25.35pt;height:13.35pt" o:ole="">
                  <v:imagedata r:id="rId221" o:title=""/>
                </v:shape>
                <o:OLEObject Type="Embed" ProgID="Equation.3" ShapeID="_x0000_i1129" DrawAspect="Content" ObjectID="_1392351376" r:id="rId222"/>
              </w:object>
            </w:r>
            <w:r w:rsidR="006038AF">
              <w:t xml:space="preserve">          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34BF36B4" w14:textId="77777777" w:rsidR="00897BAE" w:rsidRDefault="00897BAE" w:rsidP="00D42BF1">
            <w:pPr>
              <w:outlineLvl w:val="0"/>
            </w:pPr>
          </w:p>
          <w:p w14:paraId="26A26C70" w14:textId="1AD443A2" w:rsidR="00897BAE" w:rsidRDefault="00897BAE" w:rsidP="00D42BF1">
            <w:pPr>
              <w:outlineLvl w:val="0"/>
            </w:pPr>
            <w:r w:rsidRPr="00543E6E">
              <w:rPr>
                <w:position w:val="-52"/>
              </w:rPr>
              <w:object w:dxaOrig="3580" w:dyaOrig="1160" w14:anchorId="2500629F">
                <v:shape id="_x0000_i1130" type="#_x0000_t75" style="width:179.35pt;height:58pt" o:ole="">
                  <v:imagedata r:id="rId223" o:title=""/>
                </v:shape>
                <o:OLEObject Type="Embed" ProgID="Equation.3" ShapeID="_x0000_i1130" DrawAspect="Content" ObjectID="_1392351377" r:id="rId224"/>
              </w:object>
            </w:r>
          </w:p>
          <w:p w14:paraId="5C335778" w14:textId="77777777" w:rsidR="00897BAE" w:rsidRDefault="00897BAE" w:rsidP="00D42BF1">
            <w:pPr>
              <w:outlineLvl w:val="0"/>
            </w:pPr>
          </w:p>
          <w:p w14:paraId="38AF8A95" w14:textId="77777777" w:rsidR="00897BAE" w:rsidRDefault="00897BAE" w:rsidP="00D42BF1">
            <w:pPr>
              <w:outlineLvl w:val="0"/>
              <w:rPr>
                <w:rFonts w:ascii="Arial" w:hAnsi="Arial" w:cs="Arial"/>
              </w:rPr>
            </w:pPr>
          </w:p>
          <w:p w14:paraId="095340EE" w14:textId="6CEF7915" w:rsidR="00897BAE" w:rsidRDefault="00897BAE" w:rsidP="00D42BF1">
            <w:pPr>
              <w:outlineLvl w:val="0"/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34715E19">
                <v:shape id="_x0000_i1131" type="#_x0000_t75" style="width:16pt;height:10pt" o:ole="">
                  <v:imagedata r:id="rId225" o:title=""/>
                </v:shape>
                <o:OLEObject Type="Embed" ProgID="Equation.3" ShapeID="_x0000_i1131" DrawAspect="Content" ObjectID="_1392351378" r:id="rId226"/>
              </w:object>
            </w:r>
            <w:r>
              <w:rPr>
                <w:rFonts w:ascii="Arial" w:hAnsi="Arial" w:cs="Arial"/>
                <w:position w:val="-4"/>
              </w:rPr>
              <w:t xml:space="preserve">        </w:t>
            </w:r>
            <w:r w:rsidRPr="00197412">
              <w:rPr>
                <w:rFonts w:ascii="Arial" w:hAnsi="Arial" w:cs="Arial"/>
                <w:position w:val="-10"/>
              </w:rPr>
              <w:object w:dxaOrig="1200" w:dyaOrig="320" w14:anchorId="015FA99B">
                <v:shape id="_x0000_i1132" type="#_x0000_t75" style="width:60pt;height:16pt" o:ole="">
                  <v:imagedata r:id="rId227" o:title=""/>
                </v:shape>
                <o:OLEObject Type="Embed" ProgID="Equation.DSMT4" ShapeID="_x0000_i1132" DrawAspect="Content" ObjectID="_1392351379" r:id="rId228"/>
              </w:object>
            </w:r>
            <w:r w:rsidRPr="00197412">
              <w:rPr>
                <w:rFonts w:ascii="Arial" w:hAnsi="Arial" w:cs="Arial"/>
              </w:rPr>
              <w:t xml:space="preserve"> </w:t>
            </w:r>
            <w:proofErr w:type="gramStart"/>
            <w:r w:rsidRPr="00197412">
              <w:rPr>
                <w:rFonts w:ascii="Arial" w:hAnsi="Arial" w:cs="Arial"/>
              </w:rPr>
              <w:t>lies</w:t>
            </w:r>
            <w:proofErr w:type="gramEnd"/>
            <w:r w:rsidRPr="00197412">
              <w:rPr>
                <w:rFonts w:ascii="Arial" w:hAnsi="Arial" w:cs="Arial"/>
              </w:rPr>
              <w:t xml:space="preserve"> on the line </w:t>
            </w:r>
            <w:r w:rsidRPr="00197412">
              <w:rPr>
                <w:rFonts w:ascii="Arial" w:hAnsi="Arial" w:cs="Arial"/>
                <w:position w:val="-4"/>
              </w:rPr>
              <w:object w:dxaOrig="220" w:dyaOrig="240" w14:anchorId="4DFA527C">
                <v:shape id="_x0000_i1133" type="#_x0000_t75" style="width:11.35pt;height:12pt" o:ole="">
                  <v:imagedata r:id="rId229" o:title=""/>
                </v:shape>
                <o:OLEObject Type="Embed" ProgID="Equation.DSMT4" ShapeID="_x0000_i1133" DrawAspect="Content" ObjectID="_1392351380" r:id="rId230"/>
              </w:object>
            </w:r>
            <w:r w:rsidR="006038AF">
              <w:rPr>
                <w:rFonts w:ascii="Arial" w:hAnsi="Arial" w:cs="Arial"/>
                <w:position w:val="-4"/>
              </w:rPr>
              <w:t xml:space="preserve">     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30E15497" w14:textId="77777777" w:rsidR="00897BAE" w:rsidRDefault="00897BAE" w:rsidP="00D42BF1">
            <w:pPr>
              <w:outlineLvl w:val="0"/>
              <w:rPr>
                <w:rFonts w:ascii="Arial" w:hAnsi="Arial" w:cs="Arial"/>
              </w:rPr>
            </w:pPr>
          </w:p>
        </w:tc>
      </w:tr>
    </w:tbl>
    <w:p w14:paraId="59A139DC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379F7D6F" w14:textId="77777777" w:rsidR="00D42BF1" w:rsidRPr="00197412" w:rsidRDefault="00D42BF1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>(b)</w:t>
      </w:r>
      <w:r w:rsidRPr="00197412">
        <w:rPr>
          <w:rFonts w:ascii="Arial" w:hAnsi="Arial" w:cs="Arial"/>
        </w:rPr>
        <w:tab/>
        <w:t xml:space="preserve">Give the normal vector equation of the plane </w:t>
      </w:r>
      <w:r w:rsidRPr="00197412">
        <w:rPr>
          <w:rFonts w:ascii="Arial" w:hAnsi="Arial" w:cs="Arial"/>
          <w:position w:val="-4"/>
        </w:rPr>
        <w:object w:dxaOrig="240" w:dyaOrig="240" w14:anchorId="073B793E">
          <v:shape id="_x0000_i1134" type="#_x0000_t75" style="width:12pt;height:12pt" o:ole="">
            <v:imagedata r:id="rId231" o:title=""/>
          </v:shape>
          <o:OLEObject Type="Embed" ProgID="Equation.DSMT4" ShapeID="_x0000_i1134" DrawAspect="Content" ObjectID="_1392351381" r:id="rId232"/>
        </w:object>
      </w:r>
      <w:r w:rsidRPr="00197412">
        <w:rPr>
          <w:rFonts w:ascii="Arial" w:hAnsi="Arial" w:cs="Arial"/>
        </w:rPr>
        <w:t>.</w:t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  <w:t>[2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897BAE" w14:paraId="2D6447E3" w14:textId="77777777" w:rsidTr="00897BAE">
        <w:tc>
          <w:tcPr>
            <w:tcW w:w="9242" w:type="dxa"/>
          </w:tcPr>
          <w:p w14:paraId="56C95B11" w14:textId="6D065B9D" w:rsidR="00897BAE" w:rsidRDefault="00897BAE" w:rsidP="00D42BF1">
            <w:pPr>
              <w:outlineLvl w:val="0"/>
            </w:pPr>
            <w:r w:rsidRPr="00543E6E">
              <w:rPr>
                <w:position w:val="-52"/>
              </w:rPr>
              <w:object w:dxaOrig="4280" w:dyaOrig="1160" w14:anchorId="04851BDE">
                <v:shape id="_x0000_i1135" type="#_x0000_t75" style="width:214pt;height:58pt" o:ole="">
                  <v:imagedata r:id="rId233" o:title=""/>
                </v:shape>
                <o:OLEObject Type="Embed" ProgID="Equation.3" ShapeID="_x0000_i1135" DrawAspect="Content" ObjectID="_1392351382" r:id="rId234"/>
              </w:object>
            </w:r>
            <w:r w:rsidR="006038AF">
              <w:t xml:space="preserve">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59B182CC" w14:textId="77777777" w:rsidR="00897BAE" w:rsidRDefault="00897BAE" w:rsidP="00D42BF1">
            <w:pPr>
              <w:outlineLvl w:val="0"/>
              <w:rPr>
                <w:rFonts w:ascii="Arial" w:hAnsi="Arial" w:cs="Arial"/>
              </w:rPr>
            </w:pPr>
          </w:p>
          <w:p w14:paraId="09F3C1D3" w14:textId="77777777" w:rsidR="00897BAE" w:rsidRDefault="00897BAE" w:rsidP="00D42BF1">
            <w:pPr>
              <w:outlineLvl w:val="0"/>
              <w:rPr>
                <w:rFonts w:ascii="Arial" w:hAnsi="Arial" w:cs="Arial"/>
              </w:rPr>
            </w:pPr>
          </w:p>
          <w:p w14:paraId="64C324B6" w14:textId="0E86CE0D" w:rsidR="00897BAE" w:rsidRDefault="00897BAE" w:rsidP="00D42BF1">
            <w:pPr>
              <w:outlineLvl w:val="0"/>
              <w:rPr>
                <w:rFonts w:ascii="Arial" w:hAnsi="Arial" w:cs="Arial"/>
              </w:rPr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675F7CD6">
                <v:shape id="_x0000_i1136" type="#_x0000_t75" style="width:16pt;height:10pt" o:ole="">
                  <v:imagedata r:id="rId235" o:title=""/>
                </v:shape>
                <o:OLEObject Type="Embed" ProgID="Equation.3" ShapeID="_x0000_i1136" DrawAspect="Content" ObjectID="_1392351383" r:id="rId236"/>
              </w:object>
            </w:r>
            <w:r>
              <w:rPr>
                <w:rFonts w:ascii="Arial" w:hAnsi="Arial" w:cs="Arial"/>
                <w:position w:val="-4"/>
              </w:rPr>
              <w:t xml:space="preserve">Normal vector equation of P is </w:t>
            </w:r>
            <w:r w:rsidRPr="00543E6E">
              <w:rPr>
                <w:position w:val="-52"/>
              </w:rPr>
              <w:object w:dxaOrig="2160" w:dyaOrig="1160" w14:anchorId="0E224300">
                <v:shape id="_x0000_i1137" type="#_x0000_t75" style="width:108pt;height:58pt" o:ole="">
                  <v:imagedata r:id="rId237" o:title=""/>
                </v:shape>
                <o:OLEObject Type="Embed" ProgID="Equation.3" ShapeID="_x0000_i1137" DrawAspect="Content" ObjectID="_1392351384" r:id="rId238"/>
              </w:object>
            </w:r>
            <w:r w:rsidR="006038AF">
              <w:t xml:space="preserve">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</w:tc>
      </w:tr>
    </w:tbl>
    <w:p w14:paraId="19359274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06E286AE" w14:textId="0E9E690C" w:rsidR="00E77311" w:rsidRPr="00E77311" w:rsidRDefault="00897BAE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 xml:space="preserve"> </w:t>
      </w:r>
      <w:r w:rsidR="00D42BF1" w:rsidRPr="00197412">
        <w:rPr>
          <w:rFonts w:ascii="Arial" w:hAnsi="Arial" w:cs="Arial"/>
        </w:rPr>
        <w:t>(c)</w:t>
      </w:r>
      <w:r w:rsidR="00D42BF1" w:rsidRPr="00197412">
        <w:rPr>
          <w:rFonts w:ascii="Arial" w:hAnsi="Arial" w:cs="Arial"/>
        </w:rPr>
        <w:tab/>
        <w:t xml:space="preserve">Find the shortest distance that plane </w:t>
      </w:r>
      <w:r w:rsidR="00D42BF1" w:rsidRPr="00197412">
        <w:rPr>
          <w:rFonts w:ascii="Arial" w:hAnsi="Arial" w:cs="Arial"/>
          <w:position w:val="-4"/>
        </w:rPr>
        <w:object w:dxaOrig="240" w:dyaOrig="240" w14:anchorId="0FA6FBEB">
          <v:shape id="_x0000_i1138" type="#_x0000_t75" style="width:12pt;height:12pt" o:ole="">
            <v:imagedata r:id="rId239" o:title=""/>
          </v:shape>
          <o:OLEObject Type="Embed" ProgID="Equation.DSMT4" ShapeID="_x0000_i1138" DrawAspect="Content" ObjectID="_1392351385" r:id="rId240"/>
        </w:object>
      </w:r>
      <w:r w:rsidR="00D42BF1" w:rsidRPr="00197412">
        <w:rPr>
          <w:rFonts w:ascii="Arial" w:hAnsi="Arial" w:cs="Arial"/>
        </w:rPr>
        <w:t xml:space="preserve"> is from the origin.</w:t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ab/>
        <w:t xml:space="preserve">[2]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E77311" w14:paraId="57E63549" w14:textId="77777777" w:rsidTr="00E77311">
        <w:tc>
          <w:tcPr>
            <w:tcW w:w="9242" w:type="dxa"/>
          </w:tcPr>
          <w:p w14:paraId="77F8C4A9" w14:textId="77777777" w:rsidR="00E77311" w:rsidRDefault="00E77311" w:rsidP="00D42BF1">
            <w:pPr>
              <w:outlineLvl w:val="0"/>
            </w:pPr>
            <w:r w:rsidRPr="00543E6E">
              <w:rPr>
                <w:position w:val="-14"/>
              </w:rPr>
              <w:object w:dxaOrig="940" w:dyaOrig="420" w14:anchorId="503916C2">
                <v:shape id="_x0000_i1139" type="#_x0000_t75" style="width:47.35pt;height:21.35pt" o:ole="">
                  <v:imagedata r:id="rId241" o:title=""/>
                </v:shape>
                <o:OLEObject Type="Embed" ProgID="Equation.3" ShapeID="_x0000_i1139" DrawAspect="Content" ObjectID="_1392351386" r:id="rId242"/>
              </w:object>
            </w:r>
            <w:r>
              <w:t xml:space="preserve"> </w:t>
            </w:r>
            <w:r>
              <w:tab/>
            </w:r>
            <w:r w:rsidRPr="00197412">
              <w:rPr>
                <w:rFonts w:ascii="Arial" w:hAnsi="Arial" w:cs="Arial"/>
                <w:position w:val="-4"/>
              </w:rPr>
              <w:object w:dxaOrig="320" w:dyaOrig="200" w14:anchorId="392AF6D4">
                <v:shape id="_x0000_i1140" type="#_x0000_t75" style="width:16pt;height:10pt" o:ole="">
                  <v:imagedata r:id="rId243" o:title=""/>
                </v:shape>
                <o:OLEObject Type="Embed" ProgID="Equation.3" ShapeID="_x0000_i1140" DrawAspect="Content" ObjectID="_1392351387" r:id="rId244"/>
              </w:object>
            </w:r>
            <w:r>
              <w:rPr>
                <w:rFonts w:ascii="Arial" w:hAnsi="Arial" w:cs="Arial"/>
                <w:position w:val="-4"/>
              </w:rPr>
              <w:tab/>
            </w:r>
            <w:r w:rsidRPr="00543E6E">
              <w:rPr>
                <w:position w:val="-28"/>
              </w:rPr>
              <w:object w:dxaOrig="900" w:dyaOrig="660" w14:anchorId="404C0180">
                <v:shape id="_x0000_i1141" type="#_x0000_t75" style="width:45.35pt;height:33.35pt" o:ole="">
                  <v:imagedata r:id="rId245" o:title=""/>
                </v:shape>
                <o:OLEObject Type="Embed" ProgID="Equation.3" ShapeID="_x0000_i1141" DrawAspect="Content" ObjectID="_1392351388" r:id="rId246"/>
              </w:object>
            </w:r>
          </w:p>
          <w:p w14:paraId="5C3D63ED" w14:textId="77777777" w:rsidR="006038AF" w:rsidRDefault="006038AF" w:rsidP="00D42BF1">
            <w:pPr>
              <w:outlineLvl w:val="0"/>
              <w:rPr>
                <w:rFonts w:ascii="Arial" w:hAnsi="Arial" w:cs="Arial"/>
                <w:color w:val="FF0000"/>
              </w:rPr>
            </w:pPr>
            <w:r>
              <w:t xml:space="preserve">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  <w:r>
              <w:rPr>
                <w:rFonts w:ascii="Arial" w:hAnsi="Arial" w:cs="Arial"/>
                <w:color w:val="FF0000"/>
              </w:rPr>
              <w:t xml:space="preserve">                                </w:t>
            </w:r>
            <w:r w:rsidRPr="00197412">
              <w:rPr>
                <w:rFonts w:ascii="Arial" w:hAnsi="Arial" w:cs="Arial"/>
                <w:color w:val="FF0000"/>
              </w:rPr>
              <w:t>(1)</w:t>
            </w:r>
          </w:p>
          <w:p w14:paraId="47245539" w14:textId="2220B7F1" w:rsidR="006038AF" w:rsidRDefault="006038AF" w:rsidP="00D42BF1">
            <w:pPr>
              <w:outlineLvl w:val="0"/>
            </w:pPr>
          </w:p>
        </w:tc>
      </w:tr>
    </w:tbl>
    <w:p w14:paraId="5EBB150A" w14:textId="3B557B6E" w:rsidR="00D42BF1" w:rsidRPr="00197412" w:rsidRDefault="00897BAE" w:rsidP="00D42BF1">
      <w:pPr>
        <w:outlineLvl w:val="0"/>
        <w:rPr>
          <w:rFonts w:ascii="Arial" w:hAnsi="Arial" w:cs="Arial"/>
        </w:rPr>
      </w:pPr>
      <w:r>
        <w:tab/>
      </w:r>
    </w:p>
    <w:p w14:paraId="4A230676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3CBBB0F0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283A4708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077FB963" w14:textId="77777777" w:rsidR="00D42BF1" w:rsidRPr="00197412" w:rsidRDefault="00D42BF1" w:rsidP="00D42BF1">
      <w:pPr>
        <w:outlineLvl w:val="0"/>
        <w:rPr>
          <w:rFonts w:ascii="Arial" w:hAnsi="Arial" w:cs="Arial"/>
        </w:rPr>
      </w:pPr>
    </w:p>
    <w:p w14:paraId="03EFAB38" w14:textId="77777777" w:rsidR="00D42BF1" w:rsidRDefault="00D42BF1" w:rsidP="00D42BF1">
      <w:pPr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>(d)</w:t>
      </w:r>
      <w:r w:rsidRPr="00197412">
        <w:rPr>
          <w:rFonts w:ascii="Arial" w:hAnsi="Arial" w:cs="Arial"/>
        </w:rPr>
        <w:tab/>
        <w:t xml:space="preserve">Show that the line </w:t>
      </w:r>
      <w:r w:rsidRPr="00197412">
        <w:rPr>
          <w:rFonts w:ascii="Arial" w:hAnsi="Arial" w:cs="Arial"/>
          <w:position w:val="-4"/>
        </w:rPr>
        <w:object w:dxaOrig="220" w:dyaOrig="240" w14:anchorId="141B2949">
          <v:shape id="_x0000_i1142" type="#_x0000_t75" style="width:11.35pt;height:12pt" o:ole="">
            <v:imagedata r:id="rId247" o:title=""/>
          </v:shape>
          <o:OLEObject Type="Embed" ProgID="Equation.DSMT4" ShapeID="_x0000_i1142" DrawAspect="Content" ObjectID="_1392351389" r:id="rId248"/>
        </w:object>
      </w:r>
      <w:r w:rsidRPr="00197412">
        <w:rPr>
          <w:rFonts w:ascii="Arial" w:hAnsi="Arial" w:cs="Arial"/>
        </w:rPr>
        <w:t xml:space="preserve"> meets the plane </w:t>
      </w:r>
      <w:r w:rsidRPr="00197412">
        <w:rPr>
          <w:rFonts w:ascii="Arial" w:hAnsi="Arial" w:cs="Arial"/>
          <w:position w:val="-4"/>
        </w:rPr>
        <w:object w:dxaOrig="240" w:dyaOrig="240" w14:anchorId="710B90DC">
          <v:shape id="_x0000_i1143" type="#_x0000_t75" style="width:12pt;height:12pt" o:ole="">
            <v:imagedata r:id="rId249" o:title=""/>
          </v:shape>
          <o:OLEObject Type="Embed" ProgID="Equation.DSMT4" ShapeID="_x0000_i1143" DrawAspect="Content" ObjectID="_1392351390" r:id="rId250"/>
        </w:object>
      </w:r>
      <w:r w:rsidRPr="00197412">
        <w:rPr>
          <w:rFonts w:ascii="Arial" w:hAnsi="Arial" w:cs="Arial"/>
        </w:rPr>
        <w:t xml:space="preserve"> at the point </w:t>
      </w:r>
      <w:r w:rsidRPr="00197412">
        <w:rPr>
          <w:rFonts w:ascii="Arial" w:hAnsi="Arial" w:cs="Arial"/>
          <w:position w:val="-10"/>
        </w:rPr>
        <w:object w:dxaOrig="1160" w:dyaOrig="300" w14:anchorId="63C142BA">
          <v:shape id="_x0000_i1144" type="#_x0000_t75" style="width:58.65pt;height:15.35pt" o:ole="">
            <v:imagedata r:id="rId251" o:title=""/>
          </v:shape>
          <o:OLEObject Type="Embed" ProgID="Equation.DSMT4" ShapeID="_x0000_i1144" DrawAspect="Content" ObjectID="_1392351391" r:id="rId252"/>
        </w:object>
      </w:r>
      <w:r w:rsidRPr="00197412">
        <w:rPr>
          <w:rFonts w:ascii="Arial" w:hAnsi="Arial" w:cs="Arial"/>
        </w:rPr>
        <w:t>.</w:t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  <w:t>[3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E77311" w14:paraId="1DCB7370" w14:textId="77777777" w:rsidTr="00E77311">
        <w:tc>
          <w:tcPr>
            <w:tcW w:w="9242" w:type="dxa"/>
          </w:tcPr>
          <w:p w14:paraId="7C76EE2D" w14:textId="4007D2DC" w:rsidR="00E77311" w:rsidRDefault="00E77311" w:rsidP="00E77311">
            <w:pPr>
              <w:outlineLvl w:val="0"/>
            </w:pPr>
            <w:r>
              <w:rPr>
                <w:rFonts w:ascii="Arial" w:hAnsi="Arial" w:cs="Arial"/>
              </w:rPr>
              <w:t xml:space="preserve">At point of intersection, </w:t>
            </w:r>
            <w:r w:rsidRPr="00543E6E">
              <w:rPr>
                <w:position w:val="-48"/>
              </w:rPr>
              <w:object w:dxaOrig="2860" w:dyaOrig="1080" w14:anchorId="1DD7C47D">
                <v:shape id="_x0000_i1145" type="#_x0000_t75" style="width:143.35pt;height:54pt" o:ole="">
                  <v:imagedata r:id="rId253" o:title=""/>
                </v:shape>
                <o:OLEObject Type="Embed" ProgID="Equation.3" ShapeID="_x0000_i1145" DrawAspect="Content" ObjectID="_1392351392" r:id="rId254"/>
              </w:object>
            </w:r>
            <w:r w:rsidR="006038AF">
              <w:t xml:space="preserve">    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799C2410" w14:textId="77777777" w:rsidR="00E77311" w:rsidRDefault="00E77311" w:rsidP="00E77311">
            <w:pPr>
              <w:outlineLvl w:val="0"/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7999C3B4">
                <v:shape id="_x0000_i1146" type="#_x0000_t75" style="width:16pt;height:10pt" o:ole="">
                  <v:imagedata r:id="rId255" o:title=""/>
                </v:shape>
                <o:OLEObject Type="Embed" ProgID="Equation.3" ShapeID="_x0000_i1146" DrawAspect="Content" ObjectID="_1392351393" r:id="rId256"/>
              </w:object>
            </w:r>
            <w:r>
              <w:rPr>
                <w:rFonts w:ascii="Arial" w:hAnsi="Arial" w:cs="Arial"/>
                <w:position w:val="-4"/>
              </w:rPr>
              <w:t xml:space="preserve"> </w:t>
            </w:r>
            <w:r>
              <w:rPr>
                <w:rFonts w:ascii="Arial" w:hAnsi="Arial" w:cs="Arial"/>
                <w:position w:val="-4"/>
              </w:rPr>
              <w:tab/>
            </w:r>
            <w:r w:rsidRPr="00543E6E">
              <w:rPr>
                <w:position w:val="-6"/>
              </w:rPr>
              <w:object w:dxaOrig="2160" w:dyaOrig="280" w14:anchorId="1AF5B77F">
                <v:shape id="_x0000_i1147" type="#_x0000_t75" style="width:108pt;height:14pt" o:ole="">
                  <v:imagedata r:id="rId257" o:title=""/>
                </v:shape>
                <o:OLEObject Type="Embed" ProgID="Equation.3" ShapeID="_x0000_i1147" DrawAspect="Content" ObjectID="_1392351394" r:id="rId258"/>
              </w:object>
            </w:r>
          </w:p>
          <w:p w14:paraId="7620736B" w14:textId="02A0F267" w:rsidR="00E77311" w:rsidRDefault="00E77311" w:rsidP="00E77311">
            <w:pPr>
              <w:outlineLvl w:val="0"/>
            </w:pPr>
            <w:r w:rsidRPr="00197412">
              <w:rPr>
                <w:rFonts w:ascii="Arial" w:hAnsi="Arial" w:cs="Arial"/>
                <w:position w:val="-4"/>
              </w:rPr>
              <w:object w:dxaOrig="320" w:dyaOrig="200" w14:anchorId="5F8D3437">
                <v:shape id="_x0000_i1148" type="#_x0000_t75" style="width:16pt;height:10pt" o:ole="">
                  <v:imagedata r:id="rId259" o:title=""/>
                </v:shape>
                <o:OLEObject Type="Embed" ProgID="Equation.3" ShapeID="_x0000_i1148" DrawAspect="Content" ObjectID="_1392351395" r:id="rId260"/>
              </w:object>
            </w:r>
            <w:r>
              <w:rPr>
                <w:rFonts w:ascii="Arial" w:hAnsi="Arial" w:cs="Arial"/>
                <w:position w:val="-4"/>
              </w:rPr>
              <w:tab/>
            </w:r>
            <w:r w:rsidRPr="00543E6E">
              <w:rPr>
                <w:position w:val="-6"/>
              </w:rPr>
              <w:object w:dxaOrig="620" w:dyaOrig="260" w14:anchorId="4718FAD8">
                <v:shape id="_x0000_i1149" type="#_x0000_t75" style="width:31.35pt;height:13.35pt" o:ole="">
                  <v:imagedata r:id="rId261" o:title=""/>
                </v:shape>
                <o:OLEObject Type="Embed" ProgID="Equation.3" ShapeID="_x0000_i1149" DrawAspect="Content" ObjectID="_1392351396" r:id="rId262"/>
              </w:object>
            </w:r>
            <w:r w:rsidR="006038AF">
              <w:t xml:space="preserve">                                       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55F8C894" w14:textId="12F15991" w:rsidR="00E77311" w:rsidRPr="00E77311" w:rsidRDefault="00E77311" w:rsidP="00E77311">
            <w:pPr>
              <w:outlineLvl w:val="0"/>
            </w:pPr>
            <w:r w:rsidRPr="00543E6E">
              <w:rPr>
                <w:position w:val="-48"/>
              </w:rPr>
              <w:object w:dxaOrig="3800" w:dyaOrig="1080" w14:anchorId="245C1AA5">
                <v:shape id="_x0000_i1150" type="#_x0000_t75" style="width:190pt;height:54pt" o:ole="">
                  <v:imagedata r:id="rId263" o:title=""/>
                </v:shape>
                <o:OLEObject Type="Embed" ProgID="Equation.3" ShapeID="_x0000_i1150" DrawAspect="Content" ObjectID="_1392351397" r:id="rId264"/>
              </w:object>
            </w:r>
            <w:r w:rsidR="006038AF">
              <w:t xml:space="preserve">                     </w:t>
            </w:r>
            <w:r w:rsidR="006038AF" w:rsidRPr="00197412">
              <w:rPr>
                <w:rFonts w:ascii="Arial" w:hAnsi="Arial" w:cs="Arial"/>
                <w:color w:val="FF0000"/>
              </w:rPr>
              <w:t>(1)</w:t>
            </w:r>
          </w:p>
          <w:p w14:paraId="1B5B6F59" w14:textId="77777777" w:rsidR="00E77311" w:rsidRDefault="00E77311" w:rsidP="00D42BF1">
            <w:pPr>
              <w:outlineLvl w:val="0"/>
              <w:rPr>
                <w:rFonts w:ascii="Arial" w:hAnsi="Arial" w:cs="Arial"/>
              </w:rPr>
            </w:pPr>
          </w:p>
        </w:tc>
      </w:tr>
    </w:tbl>
    <w:p w14:paraId="1A412BAC" w14:textId="77777777" w:rsidR="00D42BF1" w:rsidRPr="00197412" w:rsidRDefault="00D42BF1" w:rsidP="00E77311">
      <w:pPr>
        <w:outlineLvl w:val="0"/>
        <w:rPr>
          <w:rFonts w:ascii="Arial" w:hAnsi="Arial" w:cs="Arial"/>
        </w:rPr>
      </w:pPr>
    </w:p>
    <w:p w14:paraId="276523F6" w14:textId="3F089A42" w:rsidR="00D42BF1" w:rsidRPr="00197412" w:rsidRDefault="0047671E" w:rsidP="0047671E">
      <w:pPr>
        <w:ind w:left="720" w:hanging="720"/>
        <w:outlineLvl w:val="0"/>
        <w:rPr>
          <w:rFonts w:ascii="Arial" w:hAnsi="Arial" w:cs="Arial"/>
        </w:rPr>
      </w:pPr>
      <w:r w:rsidRPr="00197412">
        <w:rPr>
          <w:rFonts w:ascii="Arial" w:hAnsi="Arial" w:cs="Arial"/>
        </w:rPr>
        <w:t>(e</w:t>
      </w:r>
      <w:r w:rsidR="00D42BF1" w:rsidRPr="00197412">
        <w:rPr>
          <w:rFonts w:ascii="Arial" w:hAnsi="Arial" w:cs="Arial"/>
        </w:rPr>
        <w:t>)</w:t>
      </w:r>
      <w:r w:rsidR="00D42BF1" w:rsidRPr="00197412">
        <w:rPr>
          <w:rFonts w:ascii="Arial" w:hAnsi="Arial" w:cs="Arial"/>
        </w:rPr>
        <w:tab/>
        <w:t xml:space="preserve">Find the angle between the line </w:t>
      </w:r>
      <w:r w:rsidR="00D42BF1" w:rsidRPr="00197412">
        <w:rPr>
          <w:rFonts w:ascii="Arial" w:hAnsi="Arial" w:cs="Arial"/>
          <w:position w:val="-4"/>
        </w:rPr>
        <w:object w:dxaOrig="220" w:dyaOrig="240" w14:anchorId="2388EBC6">
          <v:shape id="_x0000_i1151" type="#_x0000_t75" style="width:11.35pt;height:12pt" o:ole="">
            <v:imagedata r:id="rId265" o:title=""/>
          </v:shape>
          <o:OLEObject Type="Embed" ProgID="Equation.DSMT4" ShapeID="_x0000_i1151" DrawAspect="Content" ObjectID="_1392351398" r:id="rId266"/>
        </w:object>
      </w:r>
      <w:r w:rsidR="00D42BF1" w:rsidRPr="00197412">
        <w:rPr>
          <w:rFonts w:ascii="Arial" w:hAnsi="Arial" w:cs="Arial"/>
        </w:rPr>
        <w:t xml:space="preserve"> and the plane </w:t>
      </w:r>
      <w:r w:rsidR="00D42BF1" w:rsidRPr="00197412">
        <w:rPr>
          <w:rFonts w:ascii="Arial" w:hAnsi="Arial" w:cs="Arial"/>
          <w:position w:val="-4"/>
        </w:rPr>
        <w:object w:dxaOrig="240" w:dyaOrig="240" w14:anchorId="56C9C3A6">
          <v:shape id="_x0000_i1152" type="#_x0000_t75" style="width:12pt;height:12pt" o:ole="">
            <v:imagedata r:id="rId267" o:title=""/>
          </v:shape>
          <o:OLEObject Type="Embed" ProgID="Equation.DSMT4" ShapeID="_x0000_i1152" DrawAspect="Content" ObjectID="_1392351399" r:id="rId268"/>
        </w:object>
      </w:r>
      <w:r w:rsidR="00D42BF1" w:rsidRPr="00197412">
        <w:rPr>
          <w:rFonts w:ascii="Arial" w:hAnsi="Arial" w:cs="Arial"/>
        </w:rPr>
        <w:t>.  (Give your answer correct to 1 decimal place.)</w:t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Pr="00197412">
        <w:rPr>
          <w:rFonts w:ascii="Arial" w:hAnsi="Arial" w:cs="Arial"/>
        </w:rPr>
        <w:tab/>
      </w:r>
      <w:r w:rsidR="00D42BF1" w:rsidRPr="00197412">
        <w:rPr>
          <w:rFonts w:ascii="Arial" w:hAnsi="Arial" w:cs="Arial"/>
        </w:rPr>
        <w:t>[3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6038AF" w14:paraId="7AD0CFC5" w14:textId="77777777" w:rsidTr="006038AF">
        <w:tc>
          <w:tcPr>
            <w:tcW w:w="9242" w:type="dxa"/>
          </w:tcPr>
          <w:p w14:paraId="3775A7C5" w14:textId="77777777" w:rsidR="006038AF" w:rsidRDefault="006038AF" w:rsidP="006038AF">
            <w:pPr>
              <w:pStyle w:val="Question"/>
            </w:pPr>
            <w:r>
              <w:rPr>
                <w:b w:val="0"/>
              </w:rPr>
              <w:t xml:space="preserve">Direction of L is </w:t>
            </w:r>
            <w:r w:rsidRPr="00543E6E">
              <w:rPr>
                <w:position w:val="-48"/>
              </w:rPr>
              <w:object w:dxaOrig="760" w:dyaOrig="1080" w14:anchorId="5337A43E">
                <v:shape id="_x0000_i1153" type="#_x0000_t75" style="width:38pt;height:54pt" o:ole="">
                  <v:imagedata r:id="rId269" o:title=""/>
                </v:shape>
                <o:OLEObject Type="Embed" ProgID="Equation.3" ShapeID="_x0000_i1153" DrawAspect="Content" ObjectID="_1392351400" r:id="rId270"/>
              </w:object>
            </w:r>
          </w:p>
          <w:p w14:paraId="37B1FBCC" w14:textId="77777777" w:rsidR="006038AF" w:rsidRDefault="006038AF" w:rsidP="006038AF">
            <w:pPr>
              <w:pStyle w:val="Question"/>
            </w:pPr>
          </w:p>
          <w:p w14:paraId="421599AD" w14:textId="092AB4B0" w:rsidR="006038AF" w:rsidRPr="006038AF" w:rsidRDefault="006038AF" w:rsidP="006038AF">
            <w:pPr>
              <w:pStyle w:val="Question"/>
              <w:rPr>
                <w:b w:val="0"/>
              </w:rPr>
            </w:pPr>
            <w:r>
              <w:rPr>
                <w:b w:val="0"/>
              </w:rPr>
              <w:t xml:space="preserve">Direction of normal is </w:t>
            </w:r>
            <w:r w:rsidRPr="00543E6E">
              <w:rPr>
                <w:position w:val="-48"/>
              </w:rPr>
              <w:object w:dxaOrig="1120" w:dyaOrig="1080" w14:anchorId="18A4B7C4">
                <v:shape id="_x0000_i1154" type="#_x0000_t75" style="width:56pt;height:54pt" o:ole="">
                  <v:imagedata r:id="rId271" o:title=""/>
                </v:shape>
                <o:OLEObject Type="Embed" ProgID="Equation.3" ShapeID="_x0000_i1154" DrawAspect="Content" ObjectID="_1392351401" r:id="rId272"/>
              </w:object>
            </w:r>
            <w:r>
              <w:t xml:space="preserve">                     </w:t>
            </w:r>
            <w:r w:rsidRPr="00197412">
              <w:rPr>
                <w:color w:val="FF0000"/>
              </w:rPr>
              <w:t>(1)</w:t>
            </w:r>
          </w:p>
          <w:p w14:paraId="51B55026" w14:textId="77777777" w:rsidR="006038AF" w:rsidRPr="00197412" w:rsidRDefault="006038AF" w:rsidP="006038AF">
            <w:pPr>
              <w:pStyle w:val="Question"/>
              <w:rPr>
                <w:b w:val="0"/>
              </w:rPr>
            </w:pPr>
          </w:p>
          <w:p w14:paraId="33D09487" w14:textId="77777777" w:rsidR="006038AF" w:rsidRPr="00197412" w:rsidRDefault="006038AF" w:rsidP="006038AF">
            <w:pPr>
              <w:pStyle w:val="Question"/>
              <w:rPr>
                <w:b w:val="0"/>
              </w:rPr>
            </w:pPr>
          </w:p>
          <w:p w14:paraId="63DEC6E6" w14:textId="4F10D551" w:rsidR="006038AF" w:rsidRPr="006038AF" w:rsidRDefault="006038AF" w:rsidP="006038AF">
            <w:pPr>
              <w:pStyle w:val="Question"/>
              <w:rPr>
                <w:b w:val="0"/>
              </w:rPr>
            </w:pPr>
            <w:r>
              <w:rPr>
                <w:b w:val="0"/>
              </w:rPr>
              <w:t xml:space="preserve">Angle between L and </w:t>
            </w:r>
            <w:r w:rsidRPr="00543E6E">
              <w:rPr>
                <w:position w:val="-4"/>
              </w:rPr>
              <w:object w:dxaOrig="220" w:dyaOrig="200" w14:anchorId="022A9A7F">
                <v:shape id="_x0000_i1155" type="#_x0000_t75" style="width:11.35pt;height:10pt" o:ole="">
                  <v:imagedata r:id="rId273" o:title=""/>
                </v:shape>
                <o:OLEObject Type="Embed" ProgID="Equation.3" ShapeID="_x0000_i1155" DrawAspect="Content" ObjectID="_1392351402" r:id="rId274"/>
              </w:object>
            </w:r>
            <w:proofErr w:type="gramStart"/>
            <w:r>
              <w:t xml:space="preserve"> </w:t>
            </w:r>
            <w:r>
              <w:rPr>
                <w:b w:val="0"/>
              </w:rPr>
              <w:t xml:space="preserve"> is</w:t>
            </w:r>
            <w:proofErr w:type="gramEnd"/>
            <w:r>
              <w:rPr>
                <w:b w:val="0"/>
              </w:rPr>
              <w:t xml:space="preserve"> 31.8</w:t>
            </w:r>
            <w:r>
              <w:rPr>
                <w:b w:val="0"/>
                <w:vertAlign w:val="superscript"/>
              </w:rPr>
              <w:t>0</w:t>
            </w:r>
            <w:r>
              <w:rPr>
                <w:b w:val="0"/>
              </w:rPr>
              <w:t xml:space="preserve">                                    </w:t>
            </w:r>
            <w:r w:rsidRPr="00197412">
              <w:rPr>
                <w:color w:val="FF0000"/>
              </w:rPr>
              <w:t>(1)</w:t>
            </w:r>
          </w:p>
          <w:p w14:paraId="748146CF" w14:textId="77777777" w:rsidR="006038AF" w:rsidRDefault="006038AF" w:rsidP="006038AF">
            <w:pPr>
              <w:pStyle w:val="Question"/>
              <w:rPr>
                <w:b w:val="0"/>
              </w:rPr>
            </w:pPr>
          </w:p>
          <w:p w14:paraId="1E866A90" w14:textId="13E3B761" w:rsidR="006038AF" w:rsidRPr="006038AF" w:rsidRDefault="006038AF" w:rsidP="006038AF">
            <w:pPr>
              <w:pStyle w:val="Question"/>
              <w:rPr>
                <w:b w:val="0"/>
              </w:rPr>
            </w:pPr>
            <w:r>
              <w:rPr>
                <w:b w:val="0"/>
              </w:rPr>
              <w:t>Angle between L and P is 90</w:t>
            </w:r>
            <w:r>
              <w:rPr>
                <w:b w:val="0"/>
                <w:vertAlign w:val="superscript"/>
              </w:rPr>
              <w:t>0</w:t>
            </w:r>
            <w:r>
              <w:rPr>
                <w:b w:val="0"/>
              </w:rPr>
              <w:t xml:space="preserve"> – 31.8</w:t>
            </w:r>
            <w:r>
              <w:rPr>
                <w:b w:val="0"/>
                <w:vertAlign w:val="superscript"/>
              </w:rPr>
              <w:t>0</w:t>
            </w:r>
            <w:r>
              <w:rPr>
                <w:b w:val="0"/>
              </w:rPr>
              <w:t xml:space="preserve"> </w:t>
            </w:r>
            <w:r>
              <w:rPr>
                <w:b w:val="0"/>
              </w:rPr>
              <w:tab/>
              <w:t>=</w:t>
            </w:r>
            <w:r>
              <w:rPr>
                <w:b w:val="0"/>
              </w:rPr>
              <w:tab/>
              <w:t>58.2</w:t>
            </w:r>
            <w:r>
              <w:rPr>
                <w:b w:val="0"/>
                <w:vertAlign w:val="superscript"/>
              </w:rPr>
              <w:t>0</w:t>
            </w:r>
            <w:r>
              <w:rPr>
                <w:b w:val="0"/>
              </w:rPr>
              <w:t xml:space="preserve">               </w:t>
            </w:r>
            <w:r w:rsidRPr="00197412">
              <w:rPr>
                <w:color w:val="FF0000"/>
              </w:rPr>
              <w:t>(1)</w:t>
            </w:r>
          </w:p>
          <w:p w14:paraId="25B2D76D" w14:textId="77777777" w:rsidR="006038AF" w:rsidRPr="00197412" w:rsidRDefault="006038AF" w:rsidP="006038AF">
            <w:pPr>
              <w:pStyle w:val="Question"/>
              <w:rPr>
                <w:b w:val="0"/>
              </w:rPr>
            </w:pPr>
          </w:p>
          <w:p w14:paraId="58FF4484" w14:textId="77777777" w:rsidR="006038AF" w:rsidRPr="00197412" w:rsidRDefault="006038AF" w:rsidP="006038AF">
            <w:pPr>
              <w:pStyle w:val="Question"/>
              <w:rPr>
                <w:b w:val="0"/>
              </w:rPr>
            </w:pPr>
          </w:p>
          <w:p w14:paraId="3BF68172" w14:textId="77777777" w:rsidR="006038AF" w:rsidRDefault="006038AF" w:rsidP="00C445C4">
            <w:pPr>
              <w:pStyle w:val="Question"/>
              <w:rPr>
                <w:b w:val="0"/>
              </w:rPr>
            </w:pPr>
          </w:p>
        </w:tc>
      </w:tr>
    </w:tbl>
    <w:p w14:paraId="3A99CC92" w14:textId="77777777" w:rsidR="00D42BF1" w:rsidRPr="00197412" w:rsidRDefault="00D42BF1" w:rsidP="00C445C4">
      <w:pPr>
        <w:pStyle w:val="Question"/>
        <w:rPr>
          <w:b w:val="0"/>
        </w:rPr>
      </w:pPr>
    </w:p>
    <w:p w14:paraId="15ECE10F" w14:textId="77777777" w:rsidR="0047671E" w:rsidRPr="00197412" w:rsidRDefault="0047671E" w:rsidP="00C445C4">
      <w:pPr>
        <w:pStyle w:val="Question"/>
        <w:rPr>
          <w:b w:val="0"/>
        </w:rPr>
      </w:pPr>
    </w:p>
    <w:p w14:paraId="3B82C9C7" w14:textId="77777777" w:rsidR="0047671E" w:rsidRPr="00197412" w:rsidRDefault="0047671E" w:rsidP="00C445C4">
      <w:pPr>
        <w:pStyle w:val="Question"/>
        <w:rPr>
          <w:b w:val="0"/>
        </w:rPr>
      </w:pPr>
    </w:p>
    <w:p w14:paraId="23839C27" w14:textId="77777777" w:rsidR="0047671E" w:rsidRPr="00197412" w:rsidRDefault="0047671E" w:rsidP="00C445C4">
      <w:pPr>
        <w:pStyle w:val="Question"/>
        <w:rPr>
          <w:b w:val="0"/>
        </w:rPr>
      </w:pPr>
    </w:p>
    <w:p w14:paraId="0B0A5B3D" w14:textId="77777777" w:rsidR="0047671E" w:rsidRPr="00197412" w:rsidRDefault="0047671E" w:rsidP="00C445C4">
      <w:pPr>
        <w:pStyle w:val="Question"/>
        <w:rPr>
          <w:b w:val="0"/>
        </w:rPr>
      </w:pPr>
    </w:p>
    <w:p w14:paraId="275AE92F" w14:textId="77777777" w:rsidR="0047671E" w:rsidRPr="00197412" w:rsidRDefault="0047671E" w:rsidP="00C445C4">
      <w:pPr>
        <w:pStyle w:val="Question"/>
        <w:rPr>
          <w:b w:val="0"/>
        </w:rPr>
      </w:pPr>
    </w:p>
    <w:p w14:paraId="65B0887D" w14:textId="77777777" w:rsidR="0047671E" w:rsidRPr="00197412" w:rsidRDefault="0047671E" w:rsidP="00C445C4">
      <w:pPr>
        <w:pStyle w:val="Question"/>
        <w:rPr>
          <w:b w:val="0"/>
        </w:rPr>
      </w:pPr>
    </w:p>
    <w:p w14:paraId="2EF1560F" w14:textId="77777777" w:rsidR="0047671E" w:rsidRPr="00197412" w:rsidRDefault="0047671E" w:rsidP="00C445C4">
      <w:pPr>
        <w:pStyle w:val="Question"/>
        <w:rPr>
          <w:b w:val="0"/>
        </w:rPr>
      </w:pPr>
    </w:p>
    <w:p w14:paraId="7B7F57CF" w14:textId="77777777" w:rsidR="0047671E" w:rsidRPr="00197412" w:rsidRDefault="0047671E" w:rsidP="00C445C4">
      <w:pPr>
        <w:pStyle w:val="Question"/>
        <w:rPr>
          <w:b w:val="0"/>
        </w:rPr>
      </w:pPr>
    </w:p>
    <w:p w14:paraId="5F58A2A6" w14:textId="77777777" w:rsidR="0047671E" w:rsidRPr="00197412" w:rsidRDefault="0047671E" w:rsidP="00C445C4">
      <w:pPr>
        <w:pStyle w:val="Question"/>
        <w:rPr>
          <w:b w:val="0"/>
        </w:rPr>
      </w:pPr>
    </w:p>
    <w:p w14:paraId="66649D48" w14:textId="77777777" w:rsidR="0047671E" w:rsidRPr="00197412" w:rsidRDefault="0047671E" w:rsidP="00C445C4">
      <w:pPr>
        <w:pStyle w:val="Question"/>
        <w:rPr>
          <w:b w:val="0"/>
        </w:rPr>
      </w:pPr>
    </w:p>
    <w:p w14:paraId="3CF2D156" w14:textId="77777777" w:rsidR="0047671E" w:rsidRPr="00197412" w:rsidRDefault="0047671E" w:rsidP="00C445C4">
      <w:pPr>
        <w:pStyle w:val="Question"/>
        <w:rPr>
          <w:b w:val="0"/>
        </w:rPr>
      </w:pPr>
    </w:p>
    <w:p w14:paraId="4A55A596" w14:textId="77777777" w:rsidR="0047671E" w:rsidRPr="00197412" w:rsidRDefault="0047671E" w:rsidP="00C445C4">
      <w:pPr>
        <w:pStyle w:val="Question"/>
        <w:rPr>
          <w:b w:val="0"/>
        </w:rPr>
      </w:pPr>
    </w:p>
    <w:p w14:paraId="52BE410F" w14:textId="77777777" w:rsidR="0047671E" w:rsidRPr="00197412" w:rsidRDefault="0047671E" w:rsidP="00C445C4">
      <w:pPr>
        <w:pStyle w:val="Question"/>
        <w:rPr>
          <w:b w:val="0"/>
        </w:rPr>
      </w:pPr>
    </w:p>
    <w:p w14:paraId="67D2C6EC" w14:textId="77777777" w:rsidR="0047671E" w:rsidRPr="00197412" w:rsidRDefault="0047671E" w:rsidP="00C445C4">
      <w:pPr>
        <w:pStyle w:val="Question"/>
        <w:rPr>
          <w:b w:val="0"/>
        </w:rPr>
      </w:pPr>
    </w:p>
    <w:p w14:paraId="1C2629D9" w14:textId="77777777" w:rsidR="0047671E" w:rsidRPr="00197412" w:rsidRDefault="0047671E" w:rsidP="00C445C4">
      <w:pPr>
        <w:pStyle w:val="Question"/>
        <w:rPr>
          <w:b w:val="0"/>
        </w:rPr>
      </w:pPr>
    </w:p>
    <w:p w14:paraId="7F2022B3" w14:textId="77777777" w:rsidR="0047671E" w:rsidRPr="00197412" w:rsidRDefault="0047671E" w:rsidP="00C445C4">
      <w:pPr>
        <w:pStyle w:val="Question"/>
        <w:rPr>
          <w:b w:val="0"/>
        </w:rPr>
      </w:pPr>
    </w:p>
    <w:p w14:paraId="0EE02810" w14:textId="486DAB2E" w:rsidR="0047671E" w:rsidRPr="00197412" w:rsidRDefault="0047671E" w:rsidP="0047671E">
      <w:pPr>
        <w:pStyle w:val="Question"/>
        <w:jc w:val="center"/>
      </w:pPr>
      <w:r w:rsidRPr="00197412">
        <w:t>END OF QUESTIONS</w:t>
      </w:r>
    </w:p>
    <w:sectPr w:rsidR="0047671E" w:rsidRPr="00197412" w:rsidSect="00202709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272B68"/>
    <w:multiLevelType w:val="hybridMultilevel"/>
    <w:tmpl w:val="975E58D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E5526AE"/>
    <w:multiLevelType w:val="hybridMultilevel"/>
    <w:tmpl w:val="1896861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3A13AA"/>
    <w:multiLevelType w:val="hybridMultilevel"/>
    <w:tmpl w:val="6FFA5BDC"/>
    <w:lvl w:ilvl="0" w:tplc="3A4283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BFD"/>
    <w:rsid w:val="00021A88"/>
    <w:rsid w:val="0003030D"/>
    <w:rsid w:val="000362B3"/>
    <w:rsid w:val="00036C07"/>
    <w:rsid w:val="00043A60"/>
    <w:rsid w:val="00043F67"/>
    <w:rsid w:val="000D7A97"/>
    <w:rsid w:val="000E3639"/>
    <w:rsid w:val="00113BC6"/>
    <w:rsid w:val="00177605"/>
    <w:rsid w:val="00186B32"/>
    <w:rsid w:val="0019516C"/>
    <w:rsid w:val="00197412"/>
    <w:rsid w:val="001B27A0"/>
    <w:rsid w:val="001C6431"/>
    <w:rsid w:val="001E4B79"/>
    <w:rsid w:val="001E6278"/>
    <w:rsid w:val="00202709"/>
    <w:rsid w:val="00221B1B"/>
    <w:rsid w:val="00240816"/>
    <w:rsid w:val="00240E23"/>
    <w:rsid w:val="00266C48"/>
    <w:rsid w:val="00290722"/>
    <w:rsid w:val="002B06C4"/>
    <w:rsid w:val="002C3588"/>
    <w:rsid w:val="0031044B"/>
    <w:rsid w:val="0037275F"/>
    <w:rsid w:val="003841FE"/>
    <w:rsid w:val="003864C1"/>
    <w:rsid w:val="00393C28"/>
    <w:rsid w:val="003B7295"/>
    <w:rsid w:val="003E7BF6"/>
    <w:rsid w:val="003F28AA"/>
    <w:rsid w:val="004358B7"/>
    <w:rsid w:val="004469E3"/>
    <w:rsid w:val="0047671E"/>
    <w:rsid w:val="004C595B"/>
    <w:rsid w:val="004D5559"/>
    <w:rsid w:val="00506F17"/>
    <w:rsid w:val="00533462"/>
    <w:rsid w:val="005575BF"/>
    <w:rsid w:val="00572DA4"/>
    <w:rsid w:val="00587AF4"/>
    <w:rsid w:val="00592318"/>
    <w:rsid w:val="005972E9"/>
    <w:rsid w:val="005A0683"/>
    <w:rsid w:val="005C7B9D"/>
    <w:rsid w:val="006038AF"/>
    <w:rsid w:val="00606B97"/>
    <w:rsid w:val="00621FF2"/>
    <w:rsid w:val="006257E7"/>
    <w:rsid w:val="0064048D"/>
    <w:rsid w:val="006C2EE1"/>
    <w:rsid w:val="00727E1E"/>
    <w:rsid w:val="00776A91"/>
    <w:rsid w:val="007A1CA5"/>
    <w:rsid w:val="007A6C8D"/>
    <w:rsid w:val="007B0329"/>
    <w:rsid w:val="007B71C2"/>
    <w:rsid w:val="007C40CA"/>
    <w:rsid w:val="007F47D0"/>
    <w:rsid w:val="007F53B7"/>
    <w:rsid w:val="00812492"/>
    <w:rsid w:val="0081483E"/>
    <w:rsid w:val="00840901"/>
    <w:rsid w:val="00884E1A"/>
    <w:rsid w:val="008919E5"/>
    <w:rsid w:val="008964CC"/>
    <w:rsid w:val="00897BAE"/>
    <w:rsid w:val="008A393E"/>
    <w:rsid w:val="008A43EB"/>
    <w:rsid w:val="008A75C4"/>
    <w:rsid w:val="008B3E85"/>
    <w:rsid w:val="008C5575"/>
    <w:rsid w:val="00910076"/>
    <w:rsid w:val="0092410F"/>
    <w:rsid w:val="009277C1"/>
    <w:rsid w:val="00927CDB"/>
    <w:rsid w:val="00953BD5"/>
    <w:rsid w:val="0096146F"/>
    <w:rsid w:val="009630DE"/>
    <w:rsid w:val="009D5C68"/>
    <w:rsid w:val="00A61735"/>
    <w:rsid w:val="00A75DCD"/>
    <w:rsid w:val="00A97CA7"/>
    <w:rsid w:val="00AA06E8"/>
    <w:rsid w:val="00AB2882"/>
    <w:rsid w:val="00AE187D"/>
    <w:rsid w:val="00B21908"/>
    <w:rsid w:val="00B37A79"/>
    <w:rsid w:val="00B66EDF"/>
    <w:rsid w:val="00B73FC5"/>
    <w:rsid w:val="00B7442D"/>
    <w:rsid w:val="00BB3AA1"/>
    <w:rsid w:val="00BB6BB4"/>
    <w:rsid w:val="00BF384A"/>
    <w:rsid w:val="00C43774"/>
    <w:rsid w:val="00C445C4"/>
    <w:rsid w:val="00C75C37"/>
    <w:rsid w:val="00C76860"/>
    <w:rsid w:val="00CA3242"/>
    <w:rsid w:val="00CB3667"/>
    <w:rsid w:val="00CC168C"/>
    <w:rsid w:val="00CD220A"/>
    <w:rsid w:val="00CD6626"/>
    <w:rsid w:val="00CF7423"/>
    <w:rsid w:val="00D01563"/>
    <w:rsid w:val="00D118B6"/>
    <w:rsid w:val="00D12D3C"/>
    <w:rsid w:val="00D17305"/>
    <w:rsid w:val="00D42BF1"/>
    <w:rsid w:val="00D664C9"/>
    <w:rsid w:val="00D8393B"/>
    <w:rsid w:val="00D8632B"/>
    <w:rsid w:val="00DB3AFA"/>
    <w:rsid w:val="00DC3F93"/>
    <w:rsid w:val="00DD0062"/>
    <w:rsid w:val="00DD1ED0"/>
    <w:rsid w:val="00DD7BFD"/>
    <w:rsid w:val="00DE7677"/>
    <w:rsid w:val="00E03548"/>
    <w:rsid w:val="00E3391C"/>
    <w:rsid w:val="00E769C2"/>
    <w:rsid w:val="00E77311"/>
    <w:rsid w:val="00ED0385"/>
    <w:rsid w:val="00EE669D"/>
    <w:rsid w:val="00EF1C43"/>
    <w:rsid w:val="00F25618"/>
    <w:rsid w:val="00F2626D"/>
    <w:rsid w:val="00F86096"/>
    <w:rsid w:val="00FA0A16"/>
    <w:rsid w:val="00FA56C6"/>
    <w:rsid w:val="00FC43D4"/>
    <w:rsid w:val="00FC4B74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9"/>
    <o:shapelayout v:ext="edit">
      <o:idmap v:ext="edit" data="1"/>
    </o:shapelayout>
  </w:shapeDefaults>
  <w:decimalSymbol w:val="."/>
  <w:listSeparator w:val=","/>
  <w14:docId w14:val="46CECB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questionaCharChar">
    <w:name w:val="question(a) Char Char"/>
    <w:basedOn w:val="Normal"/>
    <w:uiPriority w:val="99"/>
    <w:rsid w:val="00DC3F93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Times New Roman" w:hAnsi="Times New Roman" w:cs="Times New Roman"/>
      <w:lang w:val="en-US"/>
    </w:rPr>
  </w:style>
  <w:style w:type="paragraph" w:customStyle="1" w:styleId="indent3CharChar">
    <w:name w:val="indent3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indent1CharChar">
    <w:name w:val="indent1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0362B3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val="en-US"/>
    </w:rPr>
  </w:style>
  <w:style w:type="table" w:styleId="TableGrid">
    <w:name w:val="Table Grid"/>
    <w:basedOn w:val="TableNormal"/>
    <w:uiPriority w:val="59"/>
    <w:rsid w:val="00021A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questionaCharChar">
    <w:name w:val="question(a) Char Char"/>
    <w:basedOn w:val="Normal"/>
    <w:uiPriority w:val="99"/>
    <w:rsid w:val="00DC3F93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Times New Roman" w:hAnsi="Times New Roman" w:cs="Times New Roman"/>
      <w:lang w:val="en-US"/>
    </w:rPr>
  </w:style>
  <w:style w:type="paragraph" w:customStyle="1" w:styleId="indent3CharChar">
    <w:name w:val="indent3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indent1CharChar">
    <w:name w:val="indent1 Char Char"/>
    <w:basedOn w:val="Normal"/>
    <w:uiPriority w:val="99"/>
    <w:rsid w:val="00DC3F9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0362B3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  <w:lang w:val="en-US"/>
    </w:rPr>
  </w:style>
  <w:style w:type="table" w:styleId="TableGrid">
    <w:name w:val="Table Grid"/>
    <w:basedOn w:val="TableNormal"/>
    <w:uiPriority w:val="59"/>
    <w:rsid w:val="00021A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481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247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5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1881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465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emf"/><Relationship Id="rId21" Type="http://schemas.openxmlformats.org/officeDocument/2006/relationships/image" Target="media/image9.emf"/><Relationship Id="rId159" Type="http://schemas.openxmlformats.org/officeDocument/2006/relationships/image" Target="media/image83.emf"/><Relationship Id="rId63" Type="http://schemas.openxmlformats.org/officeDocument/2006/relationships/image" Target="media/image30.emf"/><Relationship Id="rId170" Type="http://schemas.openxmlformats.org/officeDocument/2006/relationships/oleObject" Target="embeddings/Microsoft_Equation74.bin"/><Relationship Id="rId226" Type="http://schemas.openxmlformats.org/officeDocument/2006/relationships/oleObject" Target="embeddings/Microsoft_Equation95.bin"/><Relationship Id="rId268" Type="http://schemas.openxmlformats.org/officeDocument/2006/relationships/oleObject" Target="embeddings/oleObject19.bin"/><Relationship Id="rId74" Type="http://schemas.openxmlformats.org/officeDocument/2006/relationships/oleObject" Target="embeddings/Microsoft_Equation31.bin"/><Relationship Id="rId128" Type="http://schemas.openxmlformats.org/officeDocument/2006/relationships/oleObject" Target="embeddings/Microsoft_Equation53.bin"/><Relationship Id="rId32" Type="http://schemas.openxmlformats.org/officeDocument/2006/relationships/oleObject" Target="embeddings/Microsoft_Equation12.bin"/><Relationship Id="rId5" Type="http://schemas.openxmlformats.org/officeDocument/2006/relationships/webSettings" Target="webSettings.xml"/><Relationship Id="rId181" Type="http://schemas.openxmlformats.org/officeDocument/2006/relationships/image" Target="media/image94.emf"/><Relationship Id="rId237" Type="http://schemas.openxmlformats.org/officeDocument/2006/relationships/image" Target="media/image122.emf"/><Relationship Id="rId258" Type="http://schemas.openxmlformats.org/officeDocument/2006/relationships/oleObject" Target="embeddings/Microsoft_Equation104.bin"/><Relationship Id="rId279" Type="http://schemas.openxmlformats.org/officeDocument/2006/relationships/customXml" Target="../customXml/item3.xml"/><Relationship Id="rId118" Type="http://schemas.openxmlformats.org/officeDocument/2006/relationships/oleObject" Target="embeddings/Microsoft_Equation48.bin"/><Relationship Id="rId22" Type="http://schemas.openxmlformats.org/officeDocument/2006/relationships/oleObject" Target="embeddings/Microsoft_Equation7.bin"/><Relationship Id="rId139" Type="http://schemas.openxmlformats.org/officeDocument/2006/relationships/image" Target="media/image73.emf"/><Relationship Id="rId43" Type="http://schemas.openxmlformats.org/officeDocument/2006/relationships/image" Target="media/image20.emf"/><Relationship Id="rId64" Type="http://schemas.openxmlformats.org/officeDocument/2006/relationships/oleObject" Target="embeddings/Microsoft_Equation26.bin"/><Relationship Id="rId171" Type="http://schemas.openxmlformats.org/officeDocument/2006/relationships/image" Target="media/image89.emf"/><Relationship Id="rId206" Type="http://schemas.openxmlformats.org/officeDocument/2006/relationships/oleObject" Target="embeddings/oleObject5.bin"/><Relationship Id="rId85" Type="http://schemas.openxmlformats.org/officeDocument/2006/relationships/image" Target="media/image44.wmf"/><Relationship Id="rId192" Type="http://schemas.openxmlformats.org/officeDocument/2006/relationships/oleObject" Target="embeddings/Microsoft_Equation85.bin"/><Relationship Id="rId227" Type="http://schemas.openxmlformats.org/officeDocument/2006/relationships/image" Target="media/image117.emf"/><Relationship Id="rId150" Type="http://schemas.openxmlformats.org/officeDocument/2006/relationships/oleObject" Target="embeddings/Microsoft_Equation64.bin"/><Relationship Id="rId269" Type="http://schemas.openxmlformats.org/officeDocument/2006/relationships/image" Target="media/image138.emf"/><Relationship Id="rId248" Type="http://schemas.openxmlformats.org/officeDocument/2006/relationships/oleObject" Target="embeddings/oleObject15.bin"/><Relationship Id="rId108" Type="http://schemas.openxmlformats.org/officeDocument/2006/relationships/oleObject" Target="embeddings/Microsoft_Equation43.bin"/><Relationship Id="rId12" Type="http://schemas.openxmlformats.org/officeDocument/2006/relationships/oleObject" Target="embeddings/oleObject1.bin"/><Relationship Id="rId129" Type="http://schemas.openxmlformats.org/officeDocument/2006/relationships/image" Target="media/image68.emf"/><Relationship Id="rId33" Type="http://schemas.openxmlformats.org/officeDocument/2006/relationships/image" Target="media/image15.emf"/><Relationship Id="rId75" Type="http://schemas.openxmlformats.org/officeDocument/2006/relationships/image" Target="media/image36.emf"/><Relationship Id="rId182" Type="http://schemas.openxmlformats.org/officeDocument/2006/relationships/oleObject" Target="embeddings/Microsoft_Equation80.bin"/><Relationship Id="rId217" Type="http://schemas.openxmlformats.org/officeDocument/2006/relationships/image" Target="media/image112.emf"/><Relationship Id="rId96" Type="http://schemas.openxmlformats.org/officeDocument/2006/relationships/oleObject" Target="embeddings/Microsoft_Equation37.bin"/><Relationship Id="rId140" Type="http://schemas.openxmlformats.org/officeDocument/2006/relationships/oleObject" Target="embeddings/Microsoft_Equation59.bin"/><Relationship Id="rId54" Type="http://schemas.openxmlformats.org/officeDocument/2006/relationships/oleObject" Target="embeddings/Microsoft_Equation21.bin"/><Relationship Id="rId161" Type="http://schemas.openxmlformats.org/officeDocument/2006/relationships/image" Target="media/image84.emf"/><Relationship Id="rId6" Type="http://schemas.openxmlformats.org/officeDocument/2006/relationships/image" Target="media/image1.jpeg"/><Relationship Id="rId238" Type="http://schemas.openxmlformats.org/officeDocument/2006/relationships/oleObject" Target="embeddings/Microsoft_Equation98.bin"/><Relationship Id="rId259" Type="http://schemas.openxmlformats.org/officeDocument/2006/relationships/image" Target="media/image133.emf"/><Relationship Id="rId119" Type="http://schemas.openxmlformats.org/officeDocument/2006/relationships/image" Target="media/image63.emf"/><Relationship Id="rId270" Type="http://schemas.openxmlformats.org/officeDocument/2006/relationships/oleObject" Target="embeddings/Microsoft_Equation108.bin"/><Relationship Id="rId23" Type="http://schemas.openxmlformats.org/officeDocument/2006/relationships/image" Target="media/image10.emf"/><Relationship Id="rId86" Type="http://schemas.openxmlformats.org/officeDocument/2006/relationships/image" Target="media/image45.wmf"/><Relationship Id="rId130" Type="http://schemas.openxmlformats.org/officeDocument/2006/relationships/oleObject" Target="embeddings/Microsoft_Equation54.bin"/><Relationship Id="rId44" Type="http://schemas.openxmlformats.org/officeDocument/2006/relationships/oleObject" Target="embeddings/Microsoft_Equation16.bin"/><Relationship Id="rId151" Type="http://schemas.openxmlformats.org/officeDocument/2006/relationships/image" Target="media/image79.emf"/><Relationship Id="rId65" Type="http://schemas.openxmlformats.org/officeDocument/2006/relationships/image" Target="media/image31.emf"/><Relationship Id="rId172" Type="http://schemas.openxmlformats.org/officeDocument/2006/relationships/oleObject" Target="embeddings/Microsoft_Equation75.bin"/><Relationship Id="rId207" Type="http://schemas.openxmlformats.org/officeDocument/2006/relationships/image" Target="media/image107.emf"/><Relationship Id="rId193" Type="http://schemas.openxmlformats.org/officeDocument/2006/relationships/image" Target="media/image100.emf"/><Relationship Id="rId228" Type="http://schemas.openxmlformats.org/officeDocument/2006/relationships/oleObject" Target="embeddings/oleObject11.bin"/><Relationship Id="rId249" Type="http://schemas.openxmlformats.org/officeDocument/2006/relationships/image" Target="media/image128.emf"/><Relationship Id="rId109" Type="http://schemas.openxmlformats.org/officeDocument/2006/relationships/image" Target="media/image58.emf"/><Relationship Id="rId260" Type="http://schemas.openxmlformats.org/officeDocument/2006/relationships/oleObject" Target="embeddings/Microsoft_Equation105.bin"/><Relationship Id="rId13" Type="http://schemas.openxmlformats.org/officeDocument/2006/relationships/image" Target="media/image5.emf"/><Relationship Id="rId76" Type="http://schemas.openxmlformats.org/officeDocument/2006/relationships/oleObject" Target="embeddings/Microsoft_Equation32.bin"/><Relationship Id="rId120" Type="http://schemas.openxmlformats.org/officeDocument/2006/relationships/oleObject" Target="embeddings/Microsoft_Equation49.bin"/><Relationship Id="rId97" Type="http://schemas.openxmlformats.org/officeDocument/2006/relationships/image" Target="media/image52.emf"/><Relationship Id="rId34" Type="http://schemas.openxmlformats.org/officeDocument/2006/relationships/oleObject" Target="embeddings/Microsoft_Equation13.bin"/><Relationship Id="rId141" Type="http://schemas.openxmlformats.org/officeDocument/2006/relationships/image" Target="media/image74.emf"/><Relationship Id="rId55" Type="http://schemas.openxmlformats.org/officeDocument/2006/relationships/image" Target="media/image26.emf"/><Relationship Id="rId7" Type="http://schemas.openxmlformats.org/officeDocument/2006/relationships/image" Target="media/image2.emf"/><Relationship Id="rId183" Type="http://schemas.openxmlformats.org/officeDocument/2006/relationships/image" Target="media/image95.emf"/><Relationship Id="rId218" Type="http://schemas.openxmlformats.org/officeDocument/2006/relationships/oleObject" Target="embeddings/Microsoft_Equation91.bin"/><Relationship Id="rId239" Type="http://schemas.openxmlformats.org/officeDocument/2006/relationships/image" Target="media/image123.emf"/><Relationship Id="rId162" Type="http://schemas.openxmlformats.org/officeDocument/2006/relationships/oleObject" Target="embeddings/Microsoft_Equation70.bin"/><Relationship Id="rId271" Type="http://schemas.openxmlformats.org/officeDocument/2006/relationships/image" Target="media/image139.emf"/><Relationship Id="rId250" Type="http://schemas.openxmlformats.org/officeDocument/2006/relationships/oleObject" Target="embeddings/oleObject16.bin"/><Relationship Id="rId110" Type="http://schemas.openxmlformats.org/officeDocument/2006/relationships/oleObject" Target="embeddings/Microsoft_Equation44.bin"/><Relationship Id="rId87" Type="http://schemas.openxmlformats.org/officeDocument/2006/relationships/image" Target="media/image46.emf"/><Relationship Id="rId24" Type="http://schemas.openxmlformats.org/officeDocument/2006/relationships/oleObject" Target="embeddings/Microsoft_Equation8.bin"/><Relationship Id="rId131" Type="http://schemas.openxmlformats.org/officeDocument/2006/relationships/image" Target="media/image69.emf"/><Relationship Id="rId45" Type="http://schemas.openxmlformats.org/officeDocument/2006/relationships/image" Target="media/image21.emf"/><Relationship Id="rId66" Type="http://schemas.openxmlformats.org/officeDocument/2006/relationships/oleObject" Target="embeddings/Microsoft_Equation27.bin"/><Relationship Id="rId173" Type="http://schemas.openxmlformats.org/officeDocument/2006/relationships/image" Target="media/image90.emf"/><Relationship Id="rId208" Type="http://schemas.openxmlformats.org/officeDocument/2006/relationships/oleObject" Target="embeddings/oleObject6.bin"/><Relationship Id="rId194" Type="http://schemas.openxmlformats.org/officeDocument/2006/relationships/oleObject" Target="embeddings/Microsoft_Equation86.bin"/><Relationship Id="rId229" Type="http://schemas.openxmlformats.org/officeDocument/2006/relationships/image" Target="media/image118.emf"/><Relationship Id="rId152" Type="http://schemas.openxmlformats.org/officeDocument/2006/relationships/oleObject" Target="embeddings/Microsoft_Equation65.bin"/><Relationship Id="rId261" Type="http://schemas.openxmlformats.org/officeDocument/2006/relationships/image" Target="media/image134.emf"/><Relationship Id="rId240" Type="http://schemas.openxmlformats.org/officeDocument/2006/relationships/oleObject" Target="embeddings/oleObject14.bin"/><Relationship Id="rId77" Type="http://schemas.openxmlformats.org/officeDocument/2006/relationships/image" Target="media/image37.emf"/><Relationship Id="rId14" Type="http://schemas.openxmlformats.org/officeDocument/2006/relationships/oleObject" Target="embeddings/Microsoft_Equation3.bin"/><Relationship Id="rId35" Type="http://schemas.openxmlformats.org/officeDocument/2006/relationships/image" Target="media/image16.wmf"/><Relationship Id="rId56" Type="http://schemas.openxmlformats.org/officeDocument/2006/relationships/oleObject" Target="embeddings/Microsoft_Equation22.bin"/><Relationship Id="rId100" Type="http://schemas.openxmlformats.org/officeDocument/2006/relationships/oleObject" Target="embeddings/Microsoft_Equation39.bin"/><Relationship Id="rId8" Type="http://schemas.openxmlformats.org/officeDocument/2006/relationships/oleObject" Target="embeddings/Microsoft_Equation1.bin"/><Relationship Id="rId184" Type="http://schemas.openxmlformats.org/officeDocument/2006/relationships/oleObject" Target="embeddings/Microsoft_Equation81.bin"/><Relationship Id="rId121" Type="http://schemas.openxmlformats.org/officeDocument/2006/relationships/image" Target="media/image64.emf"/><Relationship Id="rId219" Type="http://schemas.openxmlformats.org/officeDocument/2006/relationships/image" Target="media/image113.emf"/><Relationship Id="rId98" Type="http://schemas.openxmlformats.org/officeDocument/2006/relationships/oleObject" Target="embeddings/Microsoft_Equation38.bin"/><Relationship Id="rId142" Type="http://schemas.openxmlformats.org/officeDocument/2006/relationships/oleObject" Target="embeddings/Microsoft_Equation60.bin"/><Relationship Id="rId163" Type="http://schemas.openxmlformats.org/officeDocument/2006/relationships/image" Target="media/image85.emf"/><Relationship Id="rId230" Type="http://schemas.openxmlformats.org/officeDocument/2006/relationships/oleObject" Target="embeddings/oleObject12.bin"/><Relationship Id="rId251" Type="http://schemas.openxmlformats.org/officeDocument/2006/relationships/image" Target="media/image129.emf"/><Relationship Id="rId25" Type="http://schemas.openxmlformats.org/officeDocument/2006/relationships/image" Target="media/image11.emf"/><Relationship Id="rId272" Type="http://schemas.openxmlformats.org/officeDocument/2006/relationships/oleObject" Target="embeddings/Microsoft_Equation109.bin"/><Relationship Id="rId46" Type="http://schemas.openxmlformats.org/officeDocument/2006/relationships/oleObject" Target="embeddings/Microsoft_Equation17.bin"/><Relationship Id="rId67" Type="http://schemas.openxmlformats.org/officeDocument/2006/relationships/image" Target="media/image32.emf"/><Relationship Id="rId174" Type="http://schemas.openxmlformats.org/officeDocument/2006/relationships/oleObject" Target="embeddings/Microsoft_Equation76.bin"/><Relationship Id="rId111" Type="http://schemas.openxmlformats.org/officeDocument/2006/relationships/image" Target="media/image59.emf"/><Relationship Id="rId209" Type="http://schemas.openxmlformats.org/officeDocument/2006/relationships/image" Target="media/image108.emf"/><Relationship Id="rId88" Type="http://schemas.openxmlformats.org/officeDocument/2006/relationships/oleObject" Target="embeddings/Microsoft_Equation34.bin"/><Relationship Id="rId195" Type="http://schemas.openxmlformats.org/officeDocument/2006/relationships/image" Target="media/image101.emf"/><Relationship Id="rId132" Type="http://schemas.openxmlformats.org/officeDocument/2006/relationships/oleObject" Target="embeddings/Microsoft_Equation55.bin"/><Relationship Id="rId153" Type="http://schemas.openxmlformats.org/officeDocument/2006/relationships/image" Target="media/image80.emf"/><Relationship Id="rId220" Type="http://schemas.openxmlformats.org/officeDocument/2006/relationships/oleObject" Target="embeddings/Microsoft_Equation92.bin"/><Relationship Id="rId241" Type="http://schemas.openxmlformats.org/officeDocument/2006/relationships/image" Target="media/image124.emf"/><Relationship Id="rId15" Type="http://schemas.openxmlformats.org/officeDocument/2006/relationships/image" Target="media/image6.emf"/><Relationship Id="rId262" Type="http://schemas.openxmlformats.org/officeDocument/2006/relationships/oleObject" Target="embeddings/Microsoft_Equation106.bin"/><Relationship Id="rId36" Type="http://schemas.openxmlformats.org/officeDocument/2006/relationships/oleObject" Target="embeddings/oleObject2.bin"/><Relationship Id="rId57" Type="http://schemas.openxmlformats.org/officeDocument/2006/relationships/image" Target="media/image27.emf"/><Relationship Id="rId78" Type="http://schemas.openxmlformats.org/officeDocument/2006/relationships/oleObject" Target="embeddings/Microsoft_Equation33.bin"/><Relationship Id="rId185" Type="http://schemas.openxmlformats.org/officeDocument/2006/relationships/image" Target="media/image96.emf"/><Relationship Id="rId122" Type="http://schemas.openxmlformats.org/officeDocument/2006/relationships/oleObject" Target="embeddings/Microsoft_Equation50.bin"/><Relationship Id="rId99" Type="http://schemas.openxmlformats.org/officeDocument/2006/relationships/image" Target="media/image53.emf"/><Relationship Id="rId143" Type="http://schemas.openxmlformats.org/officeDocument/2006/relationships/image" Target="media/image75.emf"/><Relationship Id="rId164" Type="http://schemas.openxmlformats.org/officeDocument/2006/relationships/oleObject" Target="embeddings/Microsoft_Equation71.bin"/><Relationship Id="rId101" Type="http://schemas.openxmlformats.org/officeDocument/2006/relationships/image" Target="media/image54.emf"/><Relationship Id="rId9" Type="http://schemas.openxmlformats.org/officeDocument/2006/relationships/image" Target="media/image3.emf"/><Relationship Id="rId210" Type="http://schemas.openxmlformats.org/officeDocument/2006/relationships/oleObject" Target="embeddings/oleObject7.bin"/><Relationship Id="rId26" Type="http://schemas.openxmlformats.org/officeDocument/2006/relationships/oleObject" Target="embeddings/Microsoft_Equation9.bin"/><Relationship Id="rId273" Type="http://schemas.openxmlformats.org/officeDocument/2006/relationships/image" Target="media/image140.emf"/><Relationship Id="rId231" Type="http://schemas.openxmlformats.org/officeDocument/2006/relationships/image" Target="media/image119.emf"/><Relationship Id="rId252" Type="http://schemas.openxmlformats.org/officeDocument/2006/relationships/oleObject" Target="embeddings/oleObject17.bin"/><Relationship Id="rId175" Type="http://schemas.openxmlformats.org/officeDocument/2006/relationships/image" Target="media/image91.emf"/><Relationship Id="rId112" Type="http://schemas.openxmlformats.org/officeDocument/2006/relationships/oleObject" Target="embeddings/Microsoft_Equation45.bin"/><Relationship Id="rId89" Type="http://schemas.openxmlformats.org/officeDocument/2006/relationships/image" Target="media/image47.wmf"/><Relationship Id="rId133" Type="http://schemas.openxmlformats.org/officeDocument/2006/relationships/image" Target="media/image70.emf"/><Relationship Id="rId47" Type="http://schemas.openxmlformats.org/officeDocument/2006/relationships/image" Target="media/image22.emf"/><Relationship Id="rId154" Type="http://schemas.openxmlformats.org/officeDocument/2006/relationships/oleObject" Target="embeddings/Microsoft_Equation66.bin"/><Relationship Id="rId68" Type="http://schemas.openxmlformats.org/officeDocument/2006/relationships/oleObject" Target="embeddings/Microsoft_Equation28.bin"/><Relationship Id="rId200" Type="http://schemas.openxmlformats.org/officeDocument/2006/relationships/oleObject" Target="embeddings/Microsoft_Equation89.bin"/><Relationship Id="rId196" Type="http://schemas.openxmlformats.org/officeDocument/2006/relationships/oleObject" Target="embeddings/Microsoft_Equation87.bin"/><Relationship Id="rId16" Type="http://schemas.openxmlformats.org/officeDocument/2006/relationships/oleObject" Target="embeddings/Microsoft_Equation4.bin"/><Relationship Id="rId263" Type="http://schemas.openxmlformats.org/officeDocument/2006/relationships/image" Target="media/image135.emf"/><Relationship Id="rId221" Type="http://schemas.openxmlformats.org/officeDocument/2006/relationships/image" Target="media/image114.emf"/><Relationship Id="rId242" Type="http://schemas.openxmlformats.org/officeDocument/2006/relationships/oleObject" Target="embeddings/Microsoft_Equation99.bin"/><Relationship Id="rId79" Type="http://schemas.openxmlformats.org/officeDocument/2006/relationships/image" Target="media/image38.wmf"/><Relationship Id="rId123" Type="http://schemas.openxmlformats.org/officeDocument/2006/relationships/image" Target="media/image65.emf"/><Relationship Id="rId37" Type="http://schemas.openxmlformats.org/officeDocument/2006/relationships/image" Target="media/image17.wmf"/><Relationship Id="rId144" Type="http://schemas.openxmlformats.org/officeDocument/2006/relationships/oleObject" Target="embeddings/Microsoft_Equation61.bin"/><Relationship Id="rId58" Type="http://schemas.openxmlformats.org/officeDocument/2006/relationships/oleObject" Target="embeddings/Microsoft_Equation23.bin"/><Relationship Id="rId102" Type="http://schemas.openxmlformats.org/officeDocument/2006/relationships/oleObject" Target="embeddings/Microsoft_Equation40.bin"/><Relationship Id="rId186" Type="http://schemas.openxmlformats.org/officeDocument/2006/relationships/oleObject" Target="embeddings/Microsoft_Equation82.bin"/><Relationship Id="rId90" Type="http://schemas.openxmlformats.org/officeDocument/2006/relationships/image" Target="media/image48.wmf"/><Relationship Id="rId165" Type="http://schemas.openxmlformats.org/officeDocument/2006/relationships/image" Target="media/image86.emf"/><Relationship Id="rId274" Type="http://schemas.openxmlformats.org/officeDocument/2006/relationships/oleObject" Target="embeddings/Microsoft_Equation110.bin"/><Relationship Id="rId211" Type="http://schemas.openxmlformats.org/officeDocument/2006/relationships/image" Target="media/image109.emf"/><Relationship Id="rId232" Type="http://schemas.openxmlformats.org/officeDocument/2006/relationships/oleObject" Target="embeddings/oleObject13.bin"/><Relationship Id="rId253" Type="http://schemas.openxmlformats.org/officeDocument/2006/relationships/image" Target="media/image130.emf"/><Relationship Id="rId113" Type="http://schemas.openxmlformats.org/officeDocument/2006/relationships/image" Target="media/image60.emf"/><Relationship Id="rId27" Type="http://schemas.openxmlformats.org/officeDocument/2006/relationships/image" Target="media/image12.emf"/><Relationship Id="rId134" Type="http://schemas.openxmlformats.org/officeDocument/2006/relationships/oleObject" Target="embeddings/Microsoft_Equation56.bin"/><Relationship Id="rId48" Type="http://schemas.openxmlformats.org/officeDocument/2006/relationships/oleObject" Target="embeddings/Microsoft_Equation18.bin"/><Relationship Id="rId69" Type="http://schemas.openxmlformats.org/officeDocument/2006/relationships/image" Target="media/image33.emf"/><Relationship Id="rId176" Type="http://schemas.openxmlformats.org/officeDocument/2006/relationships/oleObject" Target="embeddings/Microsoft_Equation77.bin"/><Relationship Id="rId80" Type="http://schemas.openxmlformats.org/officeDocument/2006/relationships/image" Target="media/image39.wmf"/><Relationship Id="rId197" Type="http://schemas.openxmlformats.org/officeDocument/2006/relationships/image" Target="media/image102.emf"/><Relationship Id="rId155" Type="http://schemas.openxmlformats.org/officeDocument/2006/relationships/image" Target="media/image81.emf"/><Relationship Id="rId264" Type="http://schemas.openxmlformats.org/officeDocument/2006/relationships/oleObject" Target="embeddings/Microsoft_Equation107.bin"/><Relationship Id="rId201" Type="http://schemas.openxmlformats.org/officeDocument/2006/relationships/image" Target="media/image104.emf"/><Relationship Id="rId222" Type="http://schemas.openxmlformats.org/officeDocument/2006/relationships/oleObject" Target="embeddings/Microsoft_Equation93.bin"/><Relationship Id="rId243" Type="http://schemas.openxmlformats.org/officeDocument/2006/relationships/image" Target="media/image125.emf"/><Relationship Id="rId17" Type="http://schemas.openxmlformats.org/officeDocument/2006/relationships/image" Target="media/image7.emf"/><Relationship Id="rId124" Type="http://schemas.openxmlformats.org/officeDocument/2006/relationships/oleObject" Target="embeddings/Microsoft_Equation51.bin"/><Relationship Id="rId38" Type="http://schemas.openxmlformats.org/officeDocument/2006/relationships/oleObject" Target="embeddings/oleObject3.bin"/><Relationship Id="rId59" Type="http://schemas.openxmlformats.org/officeDocument/2006/relationships/image" Target="media/image28.emf"/><Relationship Id="rId103" Type="http://schemas.openxmlformats.org/officeDocument/2006/relationships/image" Target="media/image55.emf"/><Relationship Id="rId70" Type="http://schemas.openxmlformats.org/officeDocument/2006/relationships/oleObject" Target="embeddings/Microsoft_Equation29.bin"/><Relationship Id="rId187" Type="http://schemas.openxmlformats.org/officeDocument/2006/relationships/image" Target="media/image97.emf"/><Relationship Id="rId91" Type="http://schemas.openxmlformats.org/officeDocument/2006/relationships/image" Target="media/image49.emf"/><Relationship Id="rId145" Type="http://schemas.openxmlformats.org/officeDocument/2006/relationships/image" Target="media/image76.emf"/><Relationship Id="rId166" Type="http://schemas.openxmlformats.org/officeDocument/2006/relationships/oleObject" Target="embeddings/Microsoft_Equation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.bin"/><Relationship Id="rId233" Type="http://schemas.openxmlformats.org/officeDocument/2006/relationships/image" Target="media/image120.emf"/><Relationship Id="rId254" Type="http://schemas.openxmlformats.org/officeDocument/2006/relationships/oleObject" Target="embeddings/Microsoft_Equation102.bin"/><Relationship Id="rId114" Type="http://schemas.openxmlformats.org/officeDocument/2006/relationships/oleObject" Target="embeddings/Microsoft_Equation46.bin"/><Relationship Id="rId28" Type="http://schemas.openxmlformats.org/officeDocument/2006/relationships/oleObject" Target="embeddings/Microsoft_Equation10.bin"/><Relationship Id="rId275" Type="http://schemas.openxmlformats.org/officeDocument/2006/relationships/fontTable" Target="fontTable.xml"/><Relationship Id="rId49" Type="http://schemas.openxmlformats.org/officeDocument/2006/relationships/image" Target="media/image23.emf"/><Relationship Id="rId177" Type="http://schemas.openxmlformats.org/officeDocument/2006/relationships/image" Target="media/image92.emf"/><Relationship Id="rId81" Type="http://schemas.openxmlformats.org/officeDocument/2006/relationships/image" Target="media/image40.wmf"/><Relationship Id="rId198" Type="http://schemas.openxmlformats.org/officeDocument/2006/relationships/oleObject" Target="embeddings/Microsoft_Equation88.bin"/><Relationship Id="rId135" Type="http://schemas.openxmlformats.org/officeDocument/2006/relationships/image" Target="media/image71.emf"/><Relationship Id="rId156" Type="http://schemas.openxmlformats.org/officeDocument/2006/relationships/oleObject" Target="embeddings/Microsoft_Equation67.bin"/><Relationship Id="rId60" Type="http://schemas.openxmlformats.org/officeDocument/2006/relationships/oleObject" Target="embeddings/Microsoft_Equation24.bin"/><Relationship Id="rId202" Type="http://schemas.openxmlformats.org/officeDocument/2006/relationships/oleObject" Target="embeddings/Microsoft_Equation90.bin"/><Relationship Id="rId223" Type="http://schemas.openxmlformats.org/officeDocument/2006/relationships/image" Target="media/image115.emf"/><Relationship Id="rId244" Type="http://schemas.openxmlformats.org/officeDocument/2006/relationships/oleObject" Target="embeddings/Microsoft_Equation100.bin"/><Relationship Id="rId18" Type="http://schemas.openxmlformats.org/officeDocument/2006/relationships/oleObject" Target="embeddings/Microsoft_Equation5.bin"/><Relationship Id="rId265" Type="http://schemas.openxmlformats.org/officeDocument/2006/relationships/image" Target="media/image136.emf"/><Relationship Id="rId39" Type="http://schemas.openxmlformats.org/officeDocument/2006/relationships/image" Target="media/image18.emf"/><Relationship Id="rId188" Type="http://schemas.openxmlformats.org/officeDocument/2006/relationships/oleObject" Target="embeddings/Microsoft_Equation83.bin"/><Relationship Id="rId125" Type="http://schemas.openxmlformats.org/officeDocument/2006/relationships/image" Target="media/image66.emf"/><Relationship Id="rId146" Type="http://schemas.openxmlformats.org/officeDocument/2006/relationships/oleObject" Target="embeddings/Microsoft_Equation62.bin"/><Relationship Id="rId50" Type="http://schemas.openxmlformats.org/officeDocument/2006/relationships/oleObject" Target="embeddings/Microsoft_Equation19.bin"/><Relationship Id="rId167" Type="http://schemas.openxmlformats.org/officeDocument/2006/relationships/image" Target="media/image87.emf"/><Relationship Id="rId104" Type="http://schemas.openxmlformats.org/officeDocument/2006/relationships/oleObject" Target="embeddings/Microsoft_Equation41.bin"/><Relationship Id="rId71" Type="http://schemas.openxmlformats.org/officeDocument/2006/relationships/image" Target="media/image34.emf"/><Relationship Id="rId213" Type="http://schemas.openxmlformats.org/officeDocument/2006/relationships/image" Target="media/image110.emf"/><Relationship Id="rId92" Type="http://schemas.openxmlformats.org/officeDocument/2006/relationships/oleObject" Target="embeddings/Microsoft_Equation35.bin"/><Relationship Id="rId234" Type="http://schemas.openxmlformats.org/officeDocument/2006/relationships/oleObject" Target="embeddings/Microsoft_Equation96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76" Type="http://schemas.openxmlformats.org/officeDocument/2006/relationships/theme" Target="theme/theme1.xml"/><Relationship Id="rId255" Type="http://schemas.openxmlformats.org/officeDocument/2006/relationships/image" Target="media/image131.emf"/><Relationship Id="rId178" Type="http://schemas.openxmlformats.org/officeDocument/2006/relationships/oleObject" Target="embeddings/Microsoft_Equation78.bin"/><Relationship Id="rId115" Type="http://schemas.openxmlformats.org/officeDocument/2006/relationships/image" Target="media/image61.emf"/><Relationship Id="rId136" Type="http://schemas.openxmlformats.org/officeDocument/2006/relationships/oleObject" Target="embeddings/Microsoft_Equation57.bin"/><Relationship Id="rId40" Type="http://schemas.openxmlformats.org/officeDocument/2006/relationships/oleObject" Target="embeddings/Microsoft_Equation14.bin"/><Relationship Id="rId157" Type="http://schemas.openxmlformats.org/officeDocument/2006/relationships/image" Target="media/image82.emf"/><Relationship Id="rId203" Type="http://schemas.openxmlformats.org/officeDocument/2006/relationships/image" Target="media/image105.emf"/><Relationship Id="rId82" Type="http://schemas.openxmlformats.org/officeDocument/2006/relationships/image" Target="media/image41.wmf"/><Relationship Id="rId199" Type="http://schemas.openxmlformats.org/officeDocument/2006/relationships/image" Target="media/image103.emf"/><Relationship Id="rId61" Type="http://schemas.openxmlformats.org/officeDocument/2006/relationships/image" Target="media/image29.emf"/><Relationship Id="rId19" Type="http://schemas.openxmlformats.org/officeDocument/2006/relationships/image" Target="media/image8.emf"/><Relationship Id="rId266" Type="http://schemas.openxmlformats.org/officeDocument/2006/relationships/oleObject" Target="embeddings/oleObject18.bin"/><Relationship Id="rId224" Type="http://schemas.openxmlformats.org/officeDocument/2006/relationships/oleObject" Target="embeddings/Microsoft_Equation94.bin"/><Relationship Id="rId245" Type="http://schemas.openxmlformats.org/officeDocument/2006/relationships/image" Target="media/image126.emf"/><Relationship Id="rId126" Type="http://schemas.openxmlformats.org/officeDocument/2006/relationships/oleObject" Target="embeddings/Microsoft_Equation52.bin"/><Relationship Id="rId30" Type="http://schemas.openxmlformats.org/officeDocument/2006/relationships/oleObject" Target="embeddings/Microsoft_Equation11.bin"/><Relationship Id="rId147" Type="http://schemas.openxmlformats.org/officeDocument/2006/relationships/image" Target="media/image77.emf"/><Relationship Id="rId168" Type="http://schemas.openxmlformats.org/officeDocument/2006/relationships/oleObject" Target="embeddings/Microsoft_Equation73.bin"/><Relationship Id="rId105" Type="http://schemas.openxmlformats.org/officeDocument/2006/relationships/image" Target="media/image56.emf"/><Relationship Id="rId72" Type="http://schemas.openxmlformats.org/officeDocument/2006/relationships/oleObject" Target="embeddings/Microsoft_Equation30.bin"/><Relationship Id="rId189" Type="http://schemas.openxmlformats.org/officeDocument/2006/relationships/image" Target="media/image98.emf"/><Relationship Id="rId93" Type="http://schemas.openxmlformats.org/officeDocument/2006/relationships/image" Target="media/image50.emf"/><Relationship Id="rId51" Type="http://schemas.openxmlformats.org/officeDocument/2006/relationships/image" Target="media/image24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.bin"/><Relationship Id="rId235" Type="http://schemas.openxmlformats.org/officeDocument/2006/relationships/image" Target="media/image121.emf"/><Relationship Id="rId256" Type="http://schemas.openxmlformats.org/officeDocument/2006/relationships/oleObject" Target="embeddings/Microsoft_Equation103.bin"/><Relationship Id="rId277" Type="http://schemas.openxmlformats.org/officeDocument/2006/relationships/customXml" Target="../customXml/item1.xml"/><Relationship Id="rId116" Type="http://schemas.openxmlformats.org/officeDocument/2006/relationships/oleObject" Target="embeddings/Microsoft_Equation47.bin"/><Relationship Id="rId137" Type="http://schemas.openxmlformats.org/officeDocument/2006/relationships/image" Target="media/image72.emf"/><Relationship Id="rId158" Type="http://schemas.openxmlformats.org/officeDocument/2006/relationships/oleObject" Target="embeddings/Microsoft_Equation68.bin"/><Relationship Id="rId179" Type="http://schemas.openxmlformats.org/officeDocument/2006/relationships/image" Target="media/image93.emf"/><Relationship Id="rId83" Type="http://schemas.openxmlformats.org/officeDocument/2006/relationships/image" Target="media/image42.wmf"/><Relationship Id="rId20" Type="http://schemas.openxmlformats.org/officeDocument/2006/relationships/oleObject" Target="embeddings/Microsoft_Equation6.bin"/><Relationship Id="rId41" Type="http://schemas.openxmlformats.org/officeDocument/2006/relationships/image" Target="media/image19.emf"/><Relationship Id="rId62" Type="http://schemas.openxmlformats.org/officeDocument/2006/relationships/oleObject" Target="embeddings/Microsoft_Equation25.bin"/><Relationship Id="rId204" Type="http://schemas.openxmlformats.org/officeDocument/2006/relationships/oleObject" Target="embeddings/oleObject4.bin"/><Relationship Id="rId267" Type="http://schemas.openxmlformats.org/officeDocument/2006/relationships/image" Target="media/image137.emf"/><Relationship Id="rId190" Type="http://schemas.openxmlformats.org/officeDocument/2006/relationships/oleObject" Target="embeddings/Microsoft_Equation84.bin"/><Relationship Id="rId225" Type="http://schemas.openxmlformats.org/officeDocument/2006/relationships/image" Target="media/image116.emf"/><Relationship Id="rId246" Type="http://schemas.openxmlformats.org/officeDocument/2006/relationships/oleObject" Target="embeddings/Microsoft_Equation101.bin"/><Relationship Id="rId106" Type="http://schemas.openxmlformats.org/officeDocument/2006/relationships/oleObject" Target="embeddings/Microsoft_Equation42.bin"/><Relationship Id="rId127" Type="http://schemas.openxmlformats.org/officeDocument/2006/relationships/image" Target="media/image67.emf"/><Relationship Id="rId73" Type="http://schemas.openxmlformats.org/officeDocument/2006/relationships/image" Target="media/image35.emf"/><Relationship Id="rId10" Type="http://schemas.openxmlformats.org/officeDocument/2006/relationships/oleObject" Target="embeddings/Microsoft_Equation2.bin"/><Relationship Id="rId94" Type="http://schemas.openxmlformats.org/officeDocument/2006/relationships/oleObject" Target="embeddings/Microsoft_Equation36.bin"/><Relationship Id="rId31" Type="http://schemas.openxmlformats.org/officeDocument/2006/relationships/image" Target="media/image14.emf"/><Relationship Id="rId148" Type="http://schemas.openxmlformats.org/officeDocument/2006/relationships/oleObject" Target="embeddings/Microsoft_Equation63.bin"/><Relationship Id="rId52" Type="http://schemas.openxmlformats.org/officeDocument/2006/relationships/oleObject" Target="embeddings/Microsoft_Equation20.bin"/><Relationship Id="rId169" Type="http://schemas.openxmlformats.org/officeDocument/2006/relationships/image" Target="media/image88.emf"/><Relationship Id="rId4" Type="http://schemas.openxmlformats.org/officeDocument/2006/relationships/settings" Target="settings.xml"/><Relationship Id="rId180" Type="http://schemas.openxmlformats.org/officeDocument/2006/relationships/oleObject" Target="embeddings/Microsoft_Equation79.bin"/><Relationship Id="rId215" Type="http://schemas.openxmlformats.org/officeDocument/2006/relationships/image" Target="media/image111.emf"/><Relationship Id="rId236" Type="http://schemas.openxmlformats.org/officeDocument/2006/relationships/oleObject" Target="embeddings/Microsoft_Equation97.bin"/><Relationship Id="rId257" Type="http://schemas.openxmlformats.org/officeDocument/2006/relationships/image" Target="media/image132.emf"/><Relationship Id="rId278" Type="http://schemas.openxmlformats.org/officeDocument/2006/relationships/customXml" Target="../customXml/item2.xml"/><Relationship Id="rId84" Type="http://schemas.openxmlformats.org/officeDocument/2006/relationships/image" Target="media/image43.wmf"/><Relationship Id="rId138" Type="http://schemas.openxmlformats.org/officeDocument/2006/relationships/oleObject" Target="embeddings/Microsoft_Equation58.bin"/><Relationship Id="rId42" Type="http://schemas.openxmlformats.org/officeDocument/2006/relationships/oleObject" Target="embeddings/Microsoft_Equation15.bin"/><Relationship Id="rId205" Type="http://schemas.openxmlformats.org/officeDocument/2006/relationships/image" Target="media/image106.emf"/><Relationship Id="rId191" Type="http://schemas.openxmlformats.org/officeDocument/2006/relationships/image" Target="media/image99.emf"/><Relationship Id="rId247" Type="http://schemas.openxmlformats.org/officeDocument/2006/relationships/image" Target="media/image127.emf"/><Relationship Id="rId107" Type="http://schemas.openxmlformats.org/officeDocument/2006/relationships/image" Target="media/image57.emf"/><Relationship Id="rId11" Type="http://schemas.openxmlformats.org/officeDocument/2006/relationships/image" Target="media/image4.wmf"/><Relationship Id="rId149" Type="http://schemas.openxmlformats.org/officeDocument/2006/relationships/image" Target="media/image78.emf"/><Relationship Id="rId53" Type="http://schemas.openxmlformats.org/officeDocument/2006/relationships/image" Target="media/image25.emf"/><Relationship Id="rId216" Type="http://schemas.openxmlformats.org/officeDocument/2006/relationships/oleObject" Target="embeddings/oleObject10.bin"/><Relationship Id="rId95" Type="http://schemas.openxmlformats.org/officeDocument/2006/relationships/image" Target="media/image51.emf"/><Relationship Id="rId160" Type="http://schemas.openxmlformats.org/officeDocument/2006/relationships/oleObject" Target="embeddings/Microsoft_Equation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E6C92F326698F44BFCAAB0596BE3199" ma:contentTypeVersion="2" ma:contentTypeDescription="Create a new document." ma:contentTypeScope="" ma:versionID="c4cd492420cc56bb3e80e7368197194f">
  <xsd:schema xmlns:xsd="http://www.w3.org/2001/XMLSchema" xmlns:xs="http://www.w3.org/2001/XMLSchema" xmlns:p="http://schemas.microsoft.com/office/2006/metadata/properties" xmlns:ns2="624313cc-0c53-427d-b07e-4543e6d140de" targetNamespace="http://schemas.microsoft.com/office/2006/metadata/properties" ma:root="true" ma:fieldsID="27e5ac5d8998149d42da7905a236b5af" ns2:_="">
    <xsd:import namespace="624313cc-0c53-427d-b07e-4543e6d140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4313cc-0c53-427d-b07e-4543e6d140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5680586-917E-4AAC-9509-1B0DD69A00B4}"/>
</file>

<file path=customXml/itemProps2.xml><?xml version="1.0" encoding="utf-8"?>
<ds:datastoreItem xmlns:ds="http://schemas.openxmlformats.org/officeDocument/2006/customXml" ds:itemID="{6AFDB939-59DF-48BA-B96C-8EB77743D27C}"/>
</file>

<file path=customXml/itemProps3.xml><?xml version="1.0" encoding="utf-8"?>
<ds:datastoreItem xmlns:ds="http://schemas.openxmlformats.org/officeDocument/2006/customXml" ds:itemID="{5BA4D628-67BE-42BD-9A26-A2EB6055FA4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1</Pages>
  <Words>1412</Words>
  <Characters>8049</Characters>
  <Application>Microsoft Macintosh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ithgo</dc:creator>
  <cp:lastModifiedBy>IT Resources</cp:lastModifiedBy>
  <cp:revision>57</cp:revision>
  <cp:lastPrinted>2016-03-02T22:39:00Z</cp:lastPrinted>
  <dcterms:created xsi:type="dcterms:W3CDTF">2015-11-08T13:03:00Z</dcterms:created>
  <dcterms:modified xsi:type="dcterms:W3CDTF">2016-03-02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ContentTypeId">
    <vt:lpwstr>0x010100FE6C92F326698F44BFCAAB0596BE3199</vt:lpwstr>
  </property>
</Properties>
</file>